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audio3.wav" ContentType="audio/wav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720" r:id="rId3"/>
    <p:sldMasterId id="2147483779" r:id="rId4"/>
  </p:sldMasterIdLst>
  <p:notesMasterIdLst>
    <p:notesMasterId r:id="rId29"/>
  </p:notesMasterIdLst>
  <p:sldIdLst>
    <p:sldId id="517" r:id="rId5"/>
    <p:sldId id="474" r:id="rId6"/>
    <p:sldId id="507" r:id="rId7"/>
    <p:sldId id="508" r:id="rId8"/>
    <p:sldId id="496" r:id="rId9"/>
    <p:sldId id="497" r:id="rId10"/>
    <p:sldId id="498" r:id="rId11"/>
    <p:sldId id="509" r:id="rId12"/>
    <p:sldId id="499" r:id="rId13"/>
    <p:sldId id="510" r:id="rId14"/>
    <p:sldId id="512" r:id="rId15"/>
    <p:sldId id="483" r:id="rId16"/>
    <p:sldId id="520" r:id="rId17"/>
    <p:sldId id="519" r:id="rId18"/>
    <p:sldId id="518" r:id="rId19"/>
    <p:sldId id="516" r:id="rId20"/>
    <p:sldId id="523" r:id="rId21"/>
    <p:sldId id="532" r:id="rId22"/>
    <p:sldId id="525" r:id="rId23"/>
    <p:sldId id="529" r:id="rId24"/>
    <p:sldId id="530" r:id="rId25"/>
    <p:sldId id="531" r:id="rId26"/>
    <p:sldId id="533" r:id="rId27"/>
    <p:sldId id="47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>
        <p:scale>
          <a:sx n="50" d="100"/>
          <a:sy n="50" d="100"/>
        </p:scale>
        <p:origin x="141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DF617-4C85-44D5-993E-B04C6D9E92B0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C4C689-0797-4A8F-B2C6-5687E1566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21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F164E-D685-493E-AF07-0CE742DE1FD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283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742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621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7722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2AEFD-FEDB-4542-BE9E-D4DED9AFC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582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F164E-D685-493E-AF07-0CE742DE1FD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35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F164E-D685-493E-AF07-0CE742DE1FD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457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6B7D7-24F9-4490-B2DA-DD66701C2C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8749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6B7D7-24F9-4490-B2DA-DD66701C2C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449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6B7D7-24F9-4490-B2DA-DD66701C2C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7411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6B7D7-24F9-4490-B2DA-DD66701C2C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1042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6B7D7-24F9-4490-B2DA-DD66701C2C2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8734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55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660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17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798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4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4512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5727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799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28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507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437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1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974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834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760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873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CA0E9-8E23-4710-9DEB-7FDAE5052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B376D2-40AB-4A52-A414-AFBE56D57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723594-4931-4D2A-B2A7-5BFACEF4A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4C7B33-973D-43C2-8D47-93B89D66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A7D1E-0FD0-4AD5-87FB-DFF9DCE9D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14E6C9DA-08E5-4F48-93D8-C24723FDA35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416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CA0E9-8E23-4710-9DEB-7FDAE5052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B376D2-40AB-4A52-A414-AFBE56D57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723594-4931-4D2A-B2A7-5BFACEF4A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D9B-1707-4BC2-A8DF-A9A95A2D1DDF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4C7B33-973D-43C2-8D47-93B89D66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A7D1E-0FD0-4AD5-87FB-DFF9DCE9D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387-1A44-43D0-A42C-0F5D255AB4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14E6C9DA-08E5-4F48-93D8-C24723FDA35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01538" y="4252913"/>
            <a:ext cx="9144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6429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3AAF25F-FDDF-448D-AE76-D2BBFC0E1488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F187962-8AD1-4E19-A8B4-D773E1639DC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660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C9321AA-DE9C-4E15-940D-7531A030D4ED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73F8A7-99E8-4EE9-9B0B-7F6BBA1D34A9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883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2729AFE-5EEB-4363-BD02-D0673BD4D563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27ADC10-AFE8-42B0-AD86-2C4587FAE765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532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D430922-7AA9-4846-A945-C8D39A73CB21}" type="datetimeFigureOut">
              <a:rPr lang="en-US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DE03704-0450-4FF2-BD29-D772375A23B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3651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A44BD83-7B22-4386-AC2B-F398D2E32AB8}" type="datetimeFigureOut">
              <a:rPr lang="en-US"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A689E8B-02AB-4578-9CB9-6BC0E678D6C5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62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91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2B72838-3208-4AE6-82D2-10243E96EE1E}" type="datetimeFigureOut">
              <a:rPr lang="en-US"/>
              <a:t>9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E71604F-67F2-4FE1-870E-5132F4BD6FB4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380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397546E-8559-4300-A48C-D651E2387DB8}" type="datetimeFigureOut">
              <a:rPr lang="en-US"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E3FDE56-F3A4-4480-B253-1539ACC20F68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804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E9B6E3F-C637-4D7B-9CD1-3F53617C6172}" type="datetimeFigureOut">
              <a:rPr lang="en-US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BB98694-853F-45FC-B9E6-385F628C041C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084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4DBAE16-742C-4AC9-91A8-43C8CFB3A5A6}" type="datetimeFigureOut">
              <a:rPr lang="en-US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0DC9828-6FC8-4614-83C5-A0B387A4C4DD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4329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13BA546-C357-4DE8-B987-06FEDD96B10D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54F9A60-AD80-4229-A353-82C2ADB4342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88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DF443953-2C90-4D3D-BA7F-86E2CDD36421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9CF831C-4791-4C02-9D65-40506FD40197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9425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6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32A6E56-6B60-4BEC-B553-B608D71DE20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712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" y="4610950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17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1000">
        <p:blinds dir="vert"/>
      </p:transition>
    </mc:Choice>
    <mc:Fallback xmlns="">
      <p:transition spd="slow" advTm="1000">
        <p:blinds dir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2374200" y="1773000"/>
            <a:ext cx="7443600" cy="31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500"/>
              <a:buNone/>
              <a:defRPr sz="8666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096000" y="4956967"/>
            <a:ext cx="6000000" cy="59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2406118" y="907774"/>
            <a:ext cx="1224895" cy="889668"/>
            <a:chOff x="5211663" y="1358969"/>
            <a:chExt cx="483893" cy="351481"/>
          </a:xfrm>
        </p:grpSpPr>
        <p:sp>
          <p:nvSpPr>
            <p:cNvPr id="12" name="Google Shape;12;p2"/>
            <p:cNvSpPr/>
            <p:nvPr/>
          </p:nvSpPr>
          <p:spPr>
            <a:xfrm>
              <a:off x="5519159" y="1395927"/>
              <a:ext cx="71050" cy="66812"/>
            </a:xfrm>
            <a:custGeom>
              <a:avLst/>
              <a:gdLst/>
              <a:ahLst/>
              <a:cxnLst/>
              <a:rect l="l" t="t" r="r" b="b"/>
              <a:pathLst>
                <a:path w="1040" h="978" extrusionOk="0">
                  <a:moveTo>
                    <a:pt x="914" y="1"/>
                  </a:moveTo>
                  <a:cubicBezTo>
                    <a:pt x="801" y="1"/>
                    <a:pt x="571" y="36"/>
                    <a:pt x="67" y="176"/>
                  </a:cubicBezTo>
                  <a:cubicBezTo>
                    <a:pt x="0" y="198"/>
                    <a:pt x="16" y="324"/>
                    <a:pt x="95" y="324"/>
                  </a:cubicBezTo>
                  <a:cubicBezTo>
                    <a:pt x="102" y="324"/>
                    <a:pt x="109" y="323"/>
                    <a:pt x="116" y="322"/>
                  </a:cubicBezTo>
                  <a:cubicBezTo>
                    <a:pt x="359" y="249"/>
                    <a:pt x="626" y="200"/>
                    <a:pt x="869" y="152"/>
                  </a:cubicBezTo>
                  <a:lnTo>
                    <a:pt x="869" y="152"/>
                  </a:lnTo>
                  <a:cubicBezTo>
                    <a:pt x="796" y="322"/>
                    <a:pt x="626" y="662"/>
                    <a:pt x="505" y="880"/>
                  </a:cubicBezTo>
                  <a:cubicBezTo>
                    <a:pt x="480" y="905"/>
                    <a:pt x="480" y="953"/>
                    <a:pt x="529" y="977"/>
                  </a:cubicBezTo>
                  <a:lnTo>
                    <a:pt x="553" y="977"/>
                  </a:lnTo>
                  <a:cubicBezTo>
                    <a:pt x="577" y="977"/>
                    <a:pt x="602" y="977"/>
                    <a:pt x="602" y="953"/>
                  </a:cubicBezTo>
                  <a:cubicBezTo>
                    <a:pt x="650" y="880"/>
                    <a:pt x="990" y="249"/>
                    <a:pt x="1039" y="127"/>
                  </a:cubicBezTo>
                  <a:cubicBezTo>
                    <a:pt x="1039" y="103"/>
                    <a:pt x="1039" y="79"/>
                    <a:pt x="1039" y="30"/>
                  </a:cubicBezTo>
                  <a:cubicBezTo>
                    <a:pt x="1018" y="20"/>
                    <a:pt x="998" y="1"/>
                    <a:pt x="91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211663" y="1358969"/>
              <a:ext cx="483893" cy="351481"/>
            </a:xfrm>
            <a:custGeom>
              <a:avLst/>
              <a:gdLst/>
              <a:ahLst/>
              <a:cxnLst/>
              <a:rect l="l" t="t" r="r" b="b"/>
              <a:pathLst>
                <a:path w="7083" h="5145" extrusionOk="0">
                  <a:moveTo>
                    <a:pt x="3768" y="0"/>
                  </a:moveTo>
                  <a:cubicBezTo>
                    <a:pt x="3734" y="0"/>
                    <a:pt x="3701" y="4"/>
                    <a:pt x="3670" y="12"/>
                  </a:cubicBezTo>
                  <a:cubicBezTo>
                    <a:pt x="3014" y="207"/>
                    <a:pt x="3232" y="1713"/>
                    <a:pt x="3232" y="1713"/>
                  </a:cubicBezTo>
                  <a:cubicBezTo>
                    <a:pt x="3232" y="1713"/>
                    <a:pt x="1357" y="535"/>
                    <a:pt x="891" y="535"/>
                  </a:cubicBezTo>
                  <a:cubicBezTo>
                    <a:pt x="865" y="535"/>
                    <a:pt x="844" y="539"/>
                    <a:pt x="827" y="547"/>
                  </a:cubicBezTo>
                  <a:cubicBezTo>
                    <a:pt x="366" y="814"/>
                    <a:pt x="1483" y="1664"/>
                    <a:pt x="1483" y="1664"/>
                  </a:cubicBezTo>
                  <a:cubicBezTo>
                    <a:pt x="1483" y="1664"/>
                    <a:pt x="832" y="1473"/>
                    <a:pt x="445" y="1473"/>
                  </a:cubicBezTo>
                  <a:cubicBezTo>
                    <a:pt x="263" y="1473"/>
                    <a:pt x="140" y="1516"/>
                    <a:pt x="171" y="1640"/>
                  </a:cubicBezTo>
                  <a:cubicBezTo>
                    <a:pt x="269" y="2029"/>
                    <a:pt x="1022" y="2490"/>
                    <a:pt x="1022" y="2490"/>
                  </a:cubicBezTo>
                  <a:cubicBezTo>
                    <a:pt x="730" y="2490"/>
                    <a:pt x="439" y="2539"/>
                    <a:pt x="147" y="2587"/>
                  </a:cubicBezTo>
                  <a:cubicBezTo>
                    <a:pt x="1" y="2650"/>
                    <a:pt x="594" y="3616"/>
                    <a:pt x="1664" y="3616"/>
                  </a:cubicBezTo>
                  <a:cubicBezTo>
                    <a:pt x="1835" y="3616"/>
                    <a:pt x="2018" y="3592"/>
                    <a:pt x="2212" y="3535"/>
                  </a:cubicBezTo>
                  <a:lnTo>
                    <a:pt x="2212" y="3535"/>
                  </a:lnTo>
                  <a:lnTo>
                    <a:pt x="1095" y="4506"/>
                  </a:lnTo>
                  <a:cubicBezTo>
                    <a:pt x="1095" y="4506"/>
                    <a:pt x="2102" y="5144"/>
                    <a:pt x="3258" y="5144"/>
                  </a:cubicBezTo>
                  <a:cubicBezTo>
                    <a:pt x="3697" y="5144"/>
                    <a:pt x="4158" y="5052"/>
                    <a:pt x="4593" y="4798"/>
                  </a:cubicBezTo>
                  <a:cubicBezTo>
                    <a:pt x="7083" y="3365"/>
                    <a:pt x="4779" y="0"/>
                    <a:pt x="37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5467307" y="1398045"/>
              <a:ext cx="48164" cy="44746"/>
            </a:xfrm>
            <a:custGeom>
              <a:avLst/>
              <a:gdLst/>
              <a:ahLst/>
              <a:cxnLst/>
              <a:rect l="l" t="t" r="r" b="b"/>
              <a:pathLst>
                <a:path w="705" h="655" extrusionOk="0">
                  <a:moveTo>
                    <a:pt x="443" y="1"/>
                  </a:moveTo>
                  <a:cubicBezTo>
                    <a:pt x="395" y="1"/>
                    <a:pt x="349" y="49"/>
                    <a:pt x="365" y="96"/>
                  </a:cubicBezTo>
                  <a:cubicBezTo>
                    <a:pt x="413" y="218"/>
                    <a:pt x="462" y="363"/>
                    <a:pt x="486" y="485"/>
                  </a:cubicBezTo>
                  <a:cubicBezTo>
                    <a:pt x="365" y="388"/>
                    <a:pt x="243" y="291"/>
                    <a:pt x="122" y="169"/>
                  </a:cubicBezTo>
                  <a:cubicBezTo>
                    <a:pt x="110" y="157"/>
                    <a:pt x="92" y="151"/>
                    <a:pt x="73" y="151"/>
                  </a:cubicBezTo>
                  <a:cubicBezTo>
                    <a:pt x="55" y="151"/>
                    <a:pt x="37" y="157"/>
                    <a:pt x="25" y="169"/>
                  </a:cubicBezTo>
                  <a:cubicBezTo>
                    <a:pt x="0" y="218"/>
                    <a:pt x="0" y="266"/>
                    <a:pt x="25" y="291"/>
                  </a:cubicBezTo>
                  <a:cubicBezTo>
                    <a:pt x="340" y="606"/>
                    <a:pt x="462" y="655"/>
                    <a:pt x="535" y="655"/>
                  </a:cubicBezTo>
                  <a:lnTo>
                    <a:pt x="559" y="655"/>
                  </a:lnTo>
                  <a:cubicBezTo>
                    <a:pt x="608" y="631"/>
                    <a:pt x="705" y="582"/>
                    <a:pt x="511" y="48"/>
                  </a:cubicBezTo>
                  <a:cubicBezTo>
                    <a:pt x="494" y="14"/>
                    <a:pt x="468" y="1"/>
                    <a:pt x="44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309630" y="1479885"/>
              <a:ext cx="102954" cy="109167"/>
            </a:xfrm>
            <a:custGeom>
              <a:avLst/>
              <a:gdLst/>
              <a:ahLst/>
              <a:cxnLst/>
              <a:rect l="l" t="t" r="r" b="b"/>
              <a:pathLst>
                <a:path w="1507" h="1598" extrusionOk="0">
                  <a:moveTo>
                    <a:pt x="479" y="1"/>
                  </a:moveTo>
                  <a:cubicBezTo>
                    <a:pt x="444" y="1"/>
                    <a:pt x="427" y="9"/>
                    <a:pt x="414" y="16"/>
                  </a:cubicBezTo>
                  <a:cubicBezTo>
                    <a:pt x="389" y="40"/>
                    <a:pt x="389" y="64"/>
                    <a:pt x="389" y="113"/>
                  </a:cubicBezTo>
                  <a:cubicBezTo>
                    <a:pt x="389" y="210"/>
                    <a:pt x="535" y="380"/>
                    <a:pt x="657" y="477"/>
                  </a:cubicBezTo>
                  <a:cubicBezTo>
                    <a:pt x="1" y="526"/>
                    <a:pt x="1" y="599"/>
                    <a:pt x="1" y="672"/>
                  </a:cubicBezTo>
                  <a:cubicBezTo>
                    <a:pt x="1" y="744"/>
                    <a:pt x="74" y="793"/>
                    <a:pt x="98" y="817"/>
                  </a:cubicBezTo>
                  <a:cubicBezTo>
                    <a:pt x="219" y="890"/>
                    <a:pt x="316" y="963"/>
                    <a:pt x="438" y="1012"/>
                  </a:cubicBezTo>
                  <a:cubicBezTo>
                    <a:pt x="316" y="1036"/>
                    <a:pt x="195" y="1085"/>
                    <a:pt x="98" y="1157"/>
                  </a:cubicBezTo>
                  <a:cubicBezTo>
                    <a:pt x="49" y="1182"/>
                    <a:pt x="49" y="1255"/>
                    <a:pt x="74" y="1303"/>
                  </a:cubicBezTo>
                  <a:cubicBezTo>
                    <a:pt x="185" y="1481"/>
                    <a:pt x="397" y="1598"/>
                    <a:pt x="619" y="1598"/>
                  </a:cubicBezTo>
                  <a:cubicBezTo>
                    <a:pt x="639" y="1598"/>
                    <a:pt x="660" y="1597"/>
                    <a:pt x="681" y="1595"/>
                  </a:cubicBezTo>
                  <a:cubicBezTo>
                    <a:pt x="778" y="1595"/>
                    <a:pt x="875" y="1570"/>
                    <a:pt x="948" y="1546"/>
                  </a:cubicBezTo>
                  <a:cubicBezTo>
                    <a:pt x="997" y="1546"/>
                    <a:pt x="1021" y="1498"/>
                    <a:pt x="997" y="1473"/>
                  </a:cubicBezTo>
                  <a:cubicBezTo>
                    <a:pt x="997" y="1438"/>
                    <a:pt x="971" y="1415"/>
                    <a:pt x="938" y="1415"/>
                  </a:cubicBezTo>
                  <a:cubicBezTo>
                    <a:pt x="925" y="1415"/>
                    <a:pt x="912" y="1418"/>
                    <a:pt x="899" y="1425"/>
                  </a:cubicBezTo>
                  <a:cubicBezTo>
                    <a:pt x="829" y="1446"/>
                    <a:pt x="756" y="1457"/>
                    <a:pt x="683" y="1457"/>
                  </a:cubicBezTo>
                  <a:cubicBezTo>
                    <a:pt x="507" y="1457"/>
                    <a:pt x="333" y="1392"/>
                    <a:pt x="195" y="1255"/>
                  </a:cubicBezTo>
                  <a:cubicBezTo>
                    <a:pt x="365" y="1157"/>
                    <a:pt x="535" y="1109"/>
                    <a:pt x="705" y="1085"/>
                  </a:cubicBezTo>
                  <a:lnTo>
                    <a:pt x="729" y="1085"/>
                  </a:lnTo>
                  <a:cubicBezTo>
                    <a:pt x="754" y="1060"/>
                    <a:pt x="778" y="1036"/>
                    <a:pt x="778" y="1012"/>
                  </a:cubicBezTo>
                  <a:cubicBezTo>
                    <a:pt x="778" y="987"/>
                    <a:pt x="754" y="963"/>
                    <a:pt x="729" y="939"/>
                  </a:cubicBezTo>
                  <a:lnTo>
                    <a:pt x="705" y="939"/>
                  </a:lnTo>
                  <a:cubicBezTo>
                    <a:pt x="511" y="890"/>
                    <a:pt x="341" y="793"/>
                    <a:pt x="171" y="696"/>
                  </a:cubicBezTo>
                  <a:cubicBezTo>
                    <a:pt x="389" y="647"/>
                    <a:pt x="608" y="623"/>
                    <a:pt x="827" y="623"/>
                  </a:cubicBezTo>
                  <a:cubicBezTo>
                    <a:pt x="851" y="623"/>
                    <a:pt x="875" y="599"/>
                    <a:pt x="899" y="574"/>
                  </a:cubicBezTo>
                  <a:cubicBezTo>
                    <a:pt x="899" y="550"/>
                    <a:pt x="899" y="526"/>
                    <a:pt x="875" y="502"/>
                  </a:cubicBezTo>
                  <a:cubicBezTo>
                    <a:pt x="754" y="404"/>
                    <a:pt x="657" y="283"/>
                    <a:pt x="559" y="161"/>
                  </a:cubicBezTo>
                  <a:lnTo>
                    <a:pt x="559" y="161"/>
                  </a:lnTo>
                  <a:cubicBezTo>
                    <a:pt x="851" y="259"/>
                    <a:pt x="1118" y="380"/>
                    <a:pt x="1385" y="526"/>
                  </a:cubicBezTo>
                  <a:cubicBezTo>
                    <a:pt x="1434" y="526"/>
                    <a:pt x="1482" y="526"/>
                    <a:pt x="1482" y="477"/>
                  </a:cubicBezTo>
                  <a:cubicBezTo>
                    <a:pt x="1507" y="429"/>
                    <a:pt x="1482" y="404"/>
                    <a:pt x="1458" y="380"/>
                  </a:cubicBezTo>
                  <a:cubicBezTo>
                    <a:pt x="803" y="61"/>
                    <a:pt x="574" y="1"/>
                    <a:pt x="479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5442439" y="1508440"/>
              <a:ext cx="151050" cy="201598"/>
            </a:xfrm>
            <a:custGeom>
              <a:avLst/>
              <a:gdLst/>
              <a:ahLst/>
              <a:cxnLst/>
              <a:rect l="l" t="t" r="r" b="b"/>
              <a:pathLst>
                <a:path w="2211" h="2951" extrusionOk="0">
                  <a:moveTo>
                    <a:pt x="2131" y="1"/>
                  </a:moveTo>
                  <a:cubicBezTo>
                    <a:pt x="2118" y="1"/>
                    <a:pt x="2103" y="4"/>
                    <a:pt x="2089" y="11"/>
                  </a:cubicBezTo>
                  <a:cubicBezTo>
                    <a:pt x="2089" y="11"/>
                    <a:pt x="0" y="982"/>
                    <a:pt x="49" y="2877"/>
                  </a:cubicBezTo>
                  <a:cubicBezTo>
                    <a:pt x="49" y="2901"/>
                    <a:pt x="73" y="2950"/>
                    <a:pt x="121" y="2950"/>
                  </a:cubicBezTo>
                  <a:cubicBezTo>
                    <a:pt x="170" y="2950"/>
                    <a:pt x="194" y="2901"/>
                    <a:pt x="194" y="2877"/>
                  </a:cubicBezTo>
                  <a:cubicBezTo>
                    <a:pt x="170" y="1080"/>
                    <a:pt x="2138" y="132"/>
                    <a:pt x="2162" y="132"/>
                  </a:cubicBezTo>
                  <a:cubicBezTo>
                    <a:pt x="2186" y="108"/>
                    <a:pt x="2211" y="84"/>
                    <a:pt x="2186" y="35"/>
                  </a:cubicBezTo>
                  <a:cubicBezTo>
                    <a:pt x="2186" y="18"/>
                    <a:pt x="2162" y="1"/>
                    <a:pt x="213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384917" y="2882605"/>
            <a:ext cx="1623311" cy="1283228"/>
            <a:chOff x="855987" y="2204128"/>
            <a:chExt cx="1217483" cy="962421"/>
          </a:xfrm>
        </p:grpSpPr>
        <p:grpSp>
          <p:nvGrpSpPr>
            <p:cNvPr id="18" name="Google Shape;18;p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9" name="Google Shape;19;p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" name="Google Shape;26;p2"/>
          <p:cNvGrpSpPr/>
          <p:nvPr/>
        </p:nvGrpSpPr>
        <p:grpSpPr>
          <a:xfrm>
            <a:off x="5199638" y="569431"/>
            <a:ext cx="2202244" cy="959963"/>
            <a:chOff x="3965010" y="571479"/>
            <a:chExt cx="1651683" cy="719972"/>
          </a:xfrm>
        </p:grpSpPr>
        <p:grpSp>
          <p:nvGrpSpPr>
            <p:cNvPr id="27" name="Google Shape;27;p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28" name="Google Shape;28;p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29" name="Google Shape;29;p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0" name="Google Shape;30;p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" name="Google Shape;31;p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" name="Google Shape;32;p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3" name="Google Shape;33;p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4" name="Google Shape;34;p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9668549" y="4956980"/>
            <a:ext cx="1354408" cy="1926185"/>
            <a:chOff x="-1047799" y="3300294"/>
            <a:chExt cx="413467" cy="588041"/>
          </a:xfrm>
        </p:grpSpPr>
        <p:sp>
          <p:nvSpPr>
            <p:cNvPr id="36" name="Google Shape;36;p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8" name="Google Shape;48;p2"/>
          <p:cNvGrpSpPr/>
          <p:nvPr/>
        </p:nvGrpSpPr>
        <p:grpSpPr>
          <a:xfrm rot="1386123">
            <a:off x="1173388" y="4865247"/>
            <a:ext cx="1430945" cy="2411160"/>
            <a:chOff x="-653265" y="1899986"/>
            <a:chExt cx="171302" cy="288619"/>
          </a:xfrm>
        </p:grpSpPr>
        <p:sp>
          <p:nvSpPr>
            <p:cNvPr id="49" name="Google Shape;49;p2"/>
            <p:cNvSpPr/>
            <p:nvPr/>
          </p:nvSpPr>
          <p:spPr>
            <a:xfrm>
              <a:off x="-651356" y="1997166"/>
              <a:ext cx="32212" cy="26798"/>
            </a:xfrm>
            <a:custGeom>
              <a:avLst/>
              <a:gdLst/>
              <a:ahLst/>
              <a:cxnLst/>
              <a:rect l="l" t="t" r="r" b="b"/>
              <a:pathLst>
                <a:path w="827" h="688" extrusionOk="0">
                  <a:moveTo>
                    <a:pt x="462" y="80"/>
                  </a:moveTo>
                  <a:cubicBezTo>
                    <a:pt x="802" y="80"/>
                    <a:pt x="802" y="591"/>
                    <a:pt x="462" y="591"/>
                  </a:cubicBezTo>
                  <a:cubicBezTo>
                    <a:pt x="122" y="591"/>
                    <a:pt x="122" y="80"/>
                    <a:pt x="462" y="80"/>
                  </a:cubicBezTo>
                  <a:close/>
                  <a:moveTo>
                    <a:pt x="470" y="0"/>
                  </a:moveTo>
                  <a:cubicBezTo>
                    <a:pt x="381" y="0"/>
                    <a:pt x="291" y="33"/>
                    <a:pt x="219" y="105"/>
                  </a:cubicBezTo>
                  <a:cubicBezTo>
                    <a:pt x="0" y="323"/>
                    <a:pt x="146" y="688"/>
                    <a:pt x="462" y="688"/>
                  </a:cubicBezTo>
                  <a:cubicBezTo>
                    <a:pt x="656" y="688"/>
                    <a:pt x="826" y="542"/>
                    <a:pt x="826" y="348"/>
                  </a:cubicBezTo>
                  <a:cubicBezTo>
                    <a:pt x="826" y="136"/>
                    <a:pt x="651" y="0"/>
                    <a:pt x="4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-527106" y="1913930"/>
              <a:ext cx="45143" cy="47052"/>
            </a:xfrm>
            <a:custGeom>
              <a:avLst/>
              <a:gdLst/>
              <a:ahLst/>
              <a:cxnLst/>
              <a:rect l="l" t="t" r="r" b="b"/>
              <a:pathLst>
                <a:path w="1159" h="1208" extrusionOk="0">
                  <a:moveTo>
                    <a:pt x="626" y="1"/>
                  </a:moveTo>
                  <a:cubicBezTo>
                    <a:pt x="368" y="1"/>
                    <a:pt x="163" y="396"/>
                    <a:pt x="163" y="396"/>
                  </a:cubicBezTo>
                  <a:cubicBezTo>
                    <a:pt x="0" y="997"/>
                    <a:pt x="317" y="1207"/>
                    <a:pt x="551" y="1207"/>
                  </a:cubicBezTo>
                  <a:cubicBezTo>
                    <a:pt x="666" y="1207"/>
                    <a:pt x="762" y="1156"/>
                    <a:pt x="770" y="1076"/>
                  </a:cubicBezTo>
                  <a:cubicBezTo>
                    <a:pt x="794" y="833"/>
                    <a:pt x="479" y="736"/>
                    <a:pt x="479" y="736"/>
                  </a:cubicBezTo>
                  <a:cubicBezTo>
                    <a:pt x="479" y="736"/>
                    <a:pt x="1159" y="396"/>
                    <a:pt x="819" y="80"/>
                  </a:cubicBezTo>
                  <a:cubicBezTo>
                    <a:pt x="753" y="23"/>
                    <a:pt x="688" y="1"/>
                    <a:pt x="6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-564303" y="1911944"/>
              <a:ext cx="42728" cy="46273"/>
            </a:xfrm>
            <a:custGeom>
              <a:avLst/>
              <a:gdLst/>
              <a:ahLst/>
              <a:cxnLst/>
              <a:rect l="l" t="t" r="r" b="b"/>
              <a:pathLst>
                <a:path w="1097" h="1188" extrusionOk="0">
                  <a:moveTo>
                    <a:pt x="548" y="1"/>
                  </a:moveTo>
                  <a:cubicBezTo>
                    <a:pt x="491" y="1"/>
                    <a:pt x="429" y="17"/>
                    <a:pt x="365" y="58"/>
                  </a:cubicBezTo>
                  <a:cubicBezTo>
                    <a:pt x="0" y="301"/>
                    <a:pt x="680" y="738"/>
                    <a:pt x="680" y="738"/>
                  </a:cubicBezTo>
                  <a:cubicBezTo>
                    <a:pt x="680" y="738"/>
                    <a:pt x="340" y="811"/>
                    <a:pt x="340" y="1030"/>
                  </a:cubicBezTo>
                  <a:cubicBezTo>
                    <a:pt x="349" y="1120"/>
                    <a:pt x="464" y="1188"/>
                    <a:pt x="597" y="1188"/>
                  </a:cubicBezTo>
                  <a:cubicBezTo>
                    <a:pt x="821" y="1188"/>
                    <a:pt x="1097" y="1000"/>
                    <a:pt x="1021" y="422"/>
                  </a:cubicBezTo>
                  <a:cubicBezTo>
                    <a:pt x="1021" y="422"/>
                    <a:pt x="835" y="1"/>
                    <a:pt x="5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-525509" y="1900921"/>
              <a:ext cx="20838" cy="20877"/>
            </a:xfrm>
            <a:custGeom>
              <a:avLst/>
              <a:gdLst/>
              <a:ahLst/>
              <a:cxnLst/>
              <a:rect l="l" t="t" r="r" b="b"/>
              <a:pathLst>
                <a:path w="535" h="536" extrusionOk="0">
                  <a:moveTo>
                    <a:pt x="462" y="1"/>
                  </a:moveTo>
                  <a:cubicBezTo>
                    <a:pt x="292" y="25"/>
                    <a:pt x="0" y="195"/>
                    <a:pt x="49" y="487"/>
                  </a:cubicBezTo>
                  <a:cubicBezTo>
                    <a:pt x="49" y="511"/>
                    <a:pt x="73" y="535"/>
                    <a:pt x="97" y="535"/>
                  </a:cubicBezTo>
                  <a:lnTo>
                    <a:pt x="122" y="535"/>
                  </a:lnTo>
                  <a:cubicBezTo>
                    <a:pt x="146" y="535"/>
                    <a:pt x="146" y="511"/>
                    <a:pt x="146" y="487"/>
                  </a:cubicBezTo>
                  <a:cubicBezTo>
                    <a:pt x="97" y="171"/>
                    <a:pt x="462" y="98"/>
                    <a:pt x="486" y="98"/>
                  </a:cubicBezTo>
                  <a:cubicBezTo>
                    <a:pt x="510" y="74"/>
                    <a:pt x="535" y="49"/>
                    <a:pt x="510" y="25"/>
                  </a:cubicBezTo>
                  <a:cubicBezTo>
                    <a:pt x="510" y="1"/>
                    <a:pt x="486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-540660" y="1899986"/>
              <a:ext cx="17060" cy="20838"/>
            </a:xfrm>
            <a:custGeom>
              <a:avLst/>
              <a:gdLst/>
              <a:ahLst/>
              <a:cxnLst/>
              <a:rect l="l" t="t" r="r" b="b"/>
              <a:pathLst>
                <a:path w="438" h="535" extrusionOk="0">
                  <a:moveTo>
                    <a:pt x="49" y="1"/>
                  </a:moveTo>
                  <a:cubicBezTo>
                    <a:pt x="1" y="1"/>
                    <a:pt x="1" y="25"/>
                    <a:pt x="1" y="49"/>
                  </a:cubicBezTo>
                  <a:cubicBezTo>
                    <a:pt x="1" y="98"/>
                    <a:pt x="25" y="98"/>
                    <a:pt x="49" y="98"/>
                  </a:cubicBezTo>
                  <a:cubicBezTo>
                    <a:pt x="98" y="98"/>
                    <a:pt x="146" y="122"/>
                    <a:pt x="195" y="146"/>
                  </a:cubicBezTo>
                  <a:cubicBezTo>
                    <a:pt x="292" y="243"/>
                    <a:pt x="341" y="365"/>
                    <a:pt x="341" y="511"/>
                  </a:cubicBezTo>
                  <a:cubicBezTo>
                    <a:pt x="341" y="535"/>
                    <a:pt x="365" y="535"/>
                    <a:pt x="389" y="535"/>
                  </a:cubicBezTo>
                  <a:cubicBezTo>
                    <a:pt x="414" y="535"/>
                    <a:pt x="438" y="511"/>
                    <a:pt x="438" y="486"/>
                  </a:cubicBezTo>
                  <a:cubicBezTo>
                    <a:pt x="438" y="341"/>
                    <a:pt x="365" y="171"/>
                    <a:pt x="243" y="73"/>
                  </a:cubicBezTo>
                  <a:cubicBezTo>
                    <a:pt x="195" y="25"/>
                    <a:pt x="12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-653265" y="1974731"/>
              <a:ext cx="137260" cy="213874"/>
            </a:xfrm>
            <a:custGeom>
              <a:avLst/>
              <a:gdLst/>
              <a:ahLst/>
              <a:cxnLst/>
              <a:rect l="l" t="t" r="r" b="b"/>
              <a:pathLst>
                <a:path w="3524" h="5491" extrusionOk="0">
                  <a:moveTo>
                    <a:pt x="3353" y="1"/>
                  </a:moveTo>
                  <a:cubicBezTo>
                    <a:pt x="3329" y="25"/>
                    <a:pt x="3329" y="49"/>
                    <a:pt x="3329" y="73"/>
                  </a:cubicBezTo>
                  <a:cubicBezTo>
                    <a:pt x="3353" y="122"/>
                    <a:pt x="3377" y="171"/>
                    <a:pt x="3377" y="244"/>
                  </a:cubicBezTo>
                  <a:cubicBezTo>
                    <a:pt x="3377" y="268"/>
                    <a:pt x="3402" y="268"/>
                    <a:pt x="3426" y="268"/>
                  </a:cubicBezTo>
                  <a:cubicBezTo>
                    <a:pt x="3450" y="268"/>
                    <a:pt x="3475" y="244"/>
                    <a:pt x="3475" y="219"/>
                  </a:cubicBezTo>
                  <a:cubicBezTo>
                    <a:pt x="3450" y="98"/>
                    <a:pt x="3426" y="25"/>
                    <a:pt x="3426" y="25"/>
                  </a:cubicBezTo>
                  <a:cubicBezTo>
                    <a:pt x="3402" y="1"/>
                    <a:pt x="3377" y="1"/>
                    <a:pt x="3353" y="1"/>
                  </a:cubicBezTo>
                  <a:close/>
                  <a:moveTo>
                    <a:pt x="3465" y="377"/>
                  </a:moveTo>
                  <a:cubicBezTo>
                    <a:pt x="3438" y="377"/>
                    <a:pt x="3414" y="389"/>
                    <a:pt x="3426" y="414"/>
                  </a:cubicBezTo>
                  <a:cubicBezTo>
                    <a:pt x="3426" y="462"/>
                    <a:pt x="3426" y="535"/>
                    <a:pt x="3426" y="584"/>
                  </a:cubicBezTo>
                  <a:lnTo>
                    <a:pt x="3426" y="608"/>
                  </a:lnTo>
                  <a:cubicBezTo>
                    <a:pt x="3426" y="632"/>
                    <a:pt x="3450" y="656"/>
                    <a:pt x="3475" y="656"/>
                  </a:cubicBezTo>
                  <a:cubicBezTo>
                    <a:pt x="3499" y="656"/>
                    <a:pt x="3499" y="632"/>
                    <a:pt x="3523" y="632"/>
                  </a:cubicBezTo>
                  <a:lnTo>
                    <a:pt x="3523" y="584"/>
                  </a:lnTo>
                  <a:cubicBezTo>
                    <a:pt x="3523" y="535"/>
                    <a:pt x="3523" y="486"/>
                    <a:pt x="3523" y="414"/>
                  </a:cubicBezTo>
                  <a:cubicBezTo>
                    <a:pt x="3523" y="389"/>
                    <a:pt x="3493" y="377"/>
                    <a:pt x="3465" y="377"/>
                  </a:cubicBezTo>
                  <a:close/>
                  <a:moveTo>
                    <a:pt x="3450" y="754"/>
                  </a:moveTo>
                  <a:cubicBezTo>
                    <a:pt x="3426" y="754"/>
                    <a:pt x="3402" y="754"/>
                    <a:pt x="3402" y="778"/>
                  </a:cubicBezTo>
                  <a:cubicBezTo>
                    <a:pt x="3402" y="851"/>
                    <a:pt x="3377" y="899"/>
                    <a:pt x="3353" y="948"/>
                  </a:cubicBezTo>
                  <a:cubicBezTo>
                    <a:pt x="3329" y="972"/>
                    <a:pt x="3353" y="997"/>
                    <a:pt x="3377" y="1021"/>
                  </a:cubicBezTo>
                  <a:lnTo>
                    <a:pt x="3402" y="1021"/>
                  </a:lnTo>
                  <a:cubicBezTo>
                    <a:pt x="3426" y="1021"/>
                    <a:pt x="3426" y="997"/>
                    <a:pt x="3426" y="997"/>
                  </a:cubicBezTo>
                  <a:cubicBezTo>
                    <a:pt x="3450" y="924"/>
                    <a:pt x="3475" y="875"/>
                    <a:pt x="3499" y="802"/>
                  </a:cubicBezTo>
                  <a:cubicBezTo>
                    <a:pt x="3499" y="778"/>
                    <a:pt x="3475" y="754"/>
                    <a:pt x="3450" y="754"/>
                  </a:cubicBezTo>
                  <a:close/>
                  <a:moveTo>
                    <a:pt x="2576" y="899"/>
                  </a:moveTo>
                  <a:cubicBezTo>
                    <a:pt x="2503" y="924"/>
                    <a:pt x="2430" y="997"/>
                    <a:pt x="2406" y="1045"/>
                  </a:cubicBezTo>
                  <a:cubicBezTo>
                    <a:pt x="2406" y="1069"/>
                    <a:pt x="2406" y="1118"/>
                    <a:pt x="2430" y="1118"/>
                  </a:cubicBezTo>
                  <a:lnTo>
                    <a:pt x="2454" y="1118"/>
                  </a:lnTo>
                  <a:cubicBezTo>
                    <a:pt x="2479" y="1118"/>
                    <a:pt x="2479" y="1118"/>
                    <a:pt x="2503" y="1094"/>
                  </a:cubicBezTo>
                  <a:cubicBezTo>
                    <a:pt x="2503" y="1045"/>
                    <a:pt x="2551" y="1021"/>
                    <a:pt x="2600" y="997"/>
                  </a:cubicBezTo>
                  <a:cubicBezTo>
                    <a:pt x="2649" y="972"/>
                    <a:pt x="2624" y="899"/>
                    <a:pt x="2576" y="899"/>
                  </a:cubicBezTo>
                  <a:close/>
                  <a:moveTo>
                    <a:pt x="2722" y="948"/>
                  </a:moveTo>
                  <a:cubicBezTo>
                    <a:pt x="2697" y="972"/>
                    <a:pt x="2697" y="997"/>
                    <a:pt x="2722" y="1021"/>
                  </a:cubicBezTo>
                  <a:cubicBezTo>
                    <a:pt x="2770" y="1045"/>
                    <a:pt x="2794" y="1094"/>
                    <a:pt x="2819" y="1142"/>
                  </a:cubicBezTo>
                  <a:cubicBezTo>
                    <a:pt x="2843" y="1167"/>
                    <a:pt x="2843" y="1167"/>
                    <a:pt x="2867" y="1167"/>
                  </a:cubicBezTo>
                  <a:lnTo>
                    <a:pt x="2916" y="1191"/>
                  </a:lnTo>
                  <a:cubicBezTo>
                    <a:pt x="2916" y="1167"/>
                    <a:pt x="2940" y="1142"/>
                    <a:pt x="2916" y="1118"/>
                  </a:cubicBezTo>
                  <a:cubicBezTo>
                    <a:pt x="2892" y="1045"/>
                    <a:pt x="2843" y="997"/>
                    <a:pt x="2794" y="948"/>
                  </a:cubicBezTo>
                  <a:close/>
                  <a:moveTo>
                    <a:pt x="3268" y="1078"/>
                  </a:moveTo>
                  <a:cubicBezTo>
                    <a:pt x="3256" y="1078"/>
                    <a:pt x="3243" y="1082"/>
                    <a:pt x="3232" y="1094"/>
                  </a:cubicBezTo>
                  <a:cubicBezTo>
                    <a:pt x="3207" y="1142"/>
                    <a:pt x="3159" y="1167"/>
                    <a:pt x="3110" y="1215"/>
                  </a:cubicBezTo>
                  <a:cubicBezTo>
                    <a:pt x="3086" y="1215"/>
                    <a:pt x="3086" y="1239"/>
                    <a:pt x="3110" y="1264"/>
                  </a:cubicBezTo>
                  <a:cubicBezTo>
                    <a:pt x="3110" y="1288"/>
                    <a:pt x="3134" y="1288"/>
                    <a:pt x="3159" y="1288"/>
                  </a:cubicBezTo>
                  <a:cubicBezTo>
                    <a:pt x="3207" y="1264"/>
                    <a:pt x="3256" y="1215"/>
                    <a:pt x="3305" y="1167"/>
                  </a:cubicBezTo>
                  <a:cubicBezTo>
                    <a:pt x="3342" y="1129"/>
                    <a:pt x="3308" y="1078"/>
                    <a:pt x="3268" y="1078"/>
                  </a:cubicBezTo>
                  <a:close/>
                  <a:moveTo>
                    <a:pt x="2469" y="1197"/>
                  </a:moveTo>
                  <a:cubicBezTo>
                    <a:pt x="2460" y="1197"/>
                    <a:pt x="2454" y="1203"/>
                    <a:pt x="2454" y="1215"/>
                  </a:cubicBezTo>
                  <a:cubicBezTo>
                    <a:pt x="2430" y="1215"/>
                    <a:pt x="2406" y="1264"/>
                    <a:pt x="2430" y="1264"/>
                  </a:cubicBezTo>
                  <a:cubicBezTo>
                    <a:pt x="2479" y="1337"/>
                    <a:pt x="2527" y="1385"/>
                    <a:pt x="2600" y="1385"/>
                  </a:cubicBezTo>
                  <a:lnTo>
                    <a:pt x="2624" y="1410"/>
                  </a:lnTo>
                  <a:cubicBezTo>
                    <a:pt x="2649" y="1410"/>
                    <a:pt x="2673" y="1385"/>
                    <a:pt x="2673" y="1361"/>
                  </a:cubicBezTo>
                  <a:cubicBezTo>
                    <a:pt x="2673" y="1337"/>
                    <a:pt x="2649" y="1288"/>
                    <a:pt x="2624" y="1288"/>
                  </a:cubicBezTo>
                  <a:cubicBezTo>
                    <a:pt x="2576" y="1288"/>
                    <a:pt x="2527" y="1264"/>
                    <a:pt x="2503" y="1215"/>
                  </a:cubicBezTo>
                  <a:cubicBezTo>
                    <a:pt x="2491" y="1203"/>
                    <a:pt x="2479" y="1197"/>
                    <a:pt x="2469" y="1197"/>
                  </a:cubicBezTo>
                  <a:close/>
                  <a:moveTo>
                    <a:pt x="2958" y="1253"/>
                  </a:moveTo>
                  <a:cubicBezTo>
                    <a:pt x="2954" y="1253"/>
                    <a:pt x="2948" y="1256"/>
                    <a:pt x="2940" y="1264"/>
                  </a:cubicBezTo>
                  <a:cubicBezTo>
                    <a:pt x="2916" y="1264"/>
                    <a:pt x="2892" y="1264"/>
                    <a:pt x="2892" y="1288"/>
                  </a:cubicBezTo>
                  <a:lnTo>
                    <a:pt x="2794" y="1312"/>
                  </a:lnTo>
                  <a:cubicBezTo>
                    <a:pt x="2790" y="1310"/>
                    <a:pt x="2786" y="1309"/>
                    <a:pt x="2782" y="1309"/>
                  </a:cubicBezTo>
                  <a:cubicBezTo>
                    <a:pt x="2746" y="1309"/>
                    <a:pt x="2750" y="1410"/>
                    <a:pt x="2794" y="1410"/>
                  </a:cubicBezTo>
                  <a:cubicBezTo>
                    <a:pt x="2843" y="1410"/>
                    <a:pt x="2867" y="1385"/>
                    <a:pt x="2916" y="1385"/>
                  </a:cubicBezTo>
                  <a:cubicBezTo>
                    <a:pt x="2916" y="1410"/>
                    <a:pt x="2916" y="1458"/>
                    <a:pt x="2916" y="1482"/>
                  </a:cubicBezTo>
                  <a:cubicBezTo>
                    <a:pt x="2916" y="1507"/>
                    <a:pt x="2940" y="1531"/>
                    <a:pt x="2964" y="1531"/>
                  </a:cubicBezTo>
                  <a:lnTo>
                    <a:pt x="2989" y="1531"/>
                  </a:lnTo>
                  <a:cubicBezTo>
                    <a:pt x="3013" y="1531"/>
                    <a:pt x="3037" y="1507"/>
                    <a:pt x="3037" y="1482"/>
                  </a:cubicBezTo>
                  <a:cubicBezTo>
                    <a:pt x="3013" y="1434"/>
                    <a:pt x="3013" y="1410"/>
                    <a:pt x="3013" y="1361"/>
                  </a:cubicBezTo>
                  <a:cubicBezTo>
                    <a:pt x="3037" y="1361"/>
                    <a:pt x="3037" y="1337"/>
                    <a:pt x="3037" y="1312"/>
                  </a:cubicBezTo>
                  <a:cubicBezTo>
                    <a:pt x="3013" y="1288"/>
                    <a:pt x="3013" y="1264"/>
                    <a:pt x="2989" y="1264"/>
                  </a:cubicBezTo>
                  <a:cubicBezTo>
                    <a:pt x="2973" y="1264"/>
                    <a:pt x="2967" y="1253"/>
                    <a:pt x="2958" y="1253"/>
                  </a:cubicBezTo>
                  <a:close/>
                  <a:moveTo>
                    <a:pt x="2989" y="1628"/>
                  </a:moveTo>
                  <a:cubicBezTo>
                    <a:pt x="2964" y="1628"/>
                    <a:pt x="2940" y="1652"/>
                    <a:pt x="2940" y="1677"/>
                  </a:cubicBezTo>
                  <a:cubicBezTo>
                    <a:pt x="2916" y="1725"/>
                    <a:pt x="2916" y="1798"/>
                    <a:pt x="2892" y="1847"/>
                  </a:cubicBezTo>
                  <a:cubicBezTo>
                    <a:pt x="2892" y="1871"/>
                    <a:pt x="2916" y="1895"/>
                    <a:pt x="2940" y="1895"/>
                  </a:cubicBezTo>
                  <a:cubicBezTo>
                    <a:pt x="2964" y="1895"/>
                    <a:pt x="2989" y="1895"/>
                    <a:pt x="2989" y="1871"/>
                  </a:cubicBezTo>
                  <a:cubicBezTo>
                    <a:pt x="3013" y="1798"/>
                    <a:pt x="3013" y="1750"/>
                    <a:pt x="3037" y="1677"/>
                  </a:cubicBezTo>
                  <a:cubicBezTo>
                    <a:pt x="3037" y="1652"/>
                    <a:pt x="3013" y="1628"/>
                    <a:pt x="2989" y="1628"/>
                  </a:cubicBezTo>
                  <a:close/>
                  <a:moveTo>
                    <a:pt x="1628" y="1993"/>
                  </a:moveTo>
                  <a:cubicBezTo>
                    <a:pt x="1604" y="1993"/>
                    <a:pt x="1580" y="2017"/>
                    <a:pt x="1580" y="2041"/>
                  </a:cubicBezTo>
                  <a:cubicBezTo>
                    <a:pt x="1580" y="2065"/>
                    <a:pt x="1604" y="2090"/>
                    <a:pt x="1628" y="2090"/>
                  </a:cubicBezTo>
                  <a:cubicBezTo>
                    <a:pt x="1677" y="2090"/>
                    <a:pt x="1726" y="2090"/>
                    <a:pt x="1750" y="2114"/>
                  </a:cubicBezTo>
                  <a:lnTo>
                    <a:pt x="1823" y="2114"/>
                  </a:lnTo>
                  <a:cubicBezTo>
                    <a:pt x="1823" y="2114"/>
                    <a:pt x="1847" y="2114"/>
                    <a:pt x="1847" y="2090"/>
                  </a:cubicBezTo>
                  <a:cubicBezTo>
                    <a:pt x="1847" y="2065"/>
                    <a:pt x="1847" y="2041"/>
                    <a:pt x="1823" y="2017"/>
                  </a:cubicBezTo>
                  <a:lnTo>
                    <a:pt x="1798" y="2017"/>
                  </a:lnTo>
                  <a:cubicBezTo>
                    <a:pt x="1750" y="1993"/>
                    <a:pt x="1677" y="1993"/>
                    <a:pt x="1628" y="1993"/>
                  </a:cubicBezTo>
                  <a:close/>
                  <a:moveTo>
                    <a:pt x="2892" y="1993"/>
                  </a:moveTo>
                  <a:cubicBezTo>
                    <a:pt x="2867" y="1993"/>
                    <a:pt x="2843" y="1993"/>
                    <a:pt x="2819" y="2017"/>
                  </a:cubicBezTo>
                  <a:cubicBezTo>
                    <a:pt x="2794" y="2065"/>
                    <a:pt x="2770" y="2114"/>
                    <a:pt x="2722" y="2163"/>
                  </a:cubicBezTo>
                  <a:cubicBezTo>
                    <a:pt x="2722" y="2187"/>
                    <a:pt x="2722" y="2211"/>
                    <a:pt x="2722" y="2235"/>
                  </a:cubicBezTo>
                  <a:lnTo>
                    <a:pt x="2794" y="2235"/>
                  </a:lnTo>
                  <a:cubicBezTo>
                    <a:pt x="2843" y="2187"/>
                    <a:pt x="2867" y="2114"/>
                    <a:pt x="2916" y="2065"/>
                  </a:cubicBezTo>
                  <a:cubicBezTo>
                    <a:pt x="2916" y="2041"/>
                    <a:pt x="2916" y="2017"/>
                    <a:pt x="2892" y="1993"/>
                  </a:cubicBezTo>
                  <a:close/>
                  <a:moveTo>
                    <a:pt x="1968" y="2144"/>
                  </a:moveTo>
                  <a:cubicBezTo>
                    <a:pt x="1956" y="2144"/>
                    <a:pt x="1944" y="2150"/>
                    <a:pt x="1944" y="2163"/>
                  </a:cubicBezTo>
                  <a:cubicBezTo>
                    <a:pt x="1920" y="2163"/>
                    <a:pt x="1920" y="2211"/>
                    <a:pt x="1944" y="2211"/>
                  </a:cubicBezTo>
                  <a:cubicBezTo>
                    <a:pt x="1993" y="2260"/>
                    <a:pt x="2017" y="2284"/>
                    <a:pt x="2066" y="2333"/>
                  </a:cubicBezTo>
                  <a:lnTo>
                    <a:pt x="2114" y="2333"/>
                  </a:lnTo>
                  <a:cubicBezTo>
                    <a:pt x="2114" y="2357"/>
                    <a:pt x="2139" y="2357"/>
                    <a:pt x="2139" y="2357"/>
                  </a:cubicBezTo>
                  <a:cubicBezTo>
                    <a:pt x="2163" y="2333"/>
                    <a:pt x="2163" y="2308"/>
                    <a:pt x="2139" y="2284"/>
                  </a:cubicBezTo>
                  <a:cubicBezTo>
                    <a:pt x="2114" y="2235"/>
                    <a:pt x="2066" y="2187"/>
                    <a:pt x="1993" y="2163"/>
                  </a:cubicBezTo>
                  <a:cubicBezTo>
                    <a:pt x="1993" y="2150"/>
                    <a:pt x="1981" y="2144"/>
                    <a:pt x="1968" y="2144"/>
                  </a:cubicBezTo>
                  <a:close/>
                  <a:moveTo>
                    <a:pt x="1531" y="2114"/>
                  </a:moveTo>
                  <a:cubicBezTo>
                    <a:pt x="1507" y="2114"/>
                    <a:pt x="1483" y="2138"/>
                    <a:pt x="1483" y="2163"/>
                  </a:cubicBezTo>
                  <a:cubicBezTo>
                    <a:pt x="1483" y="2235"/>
                    <a:pt x="1507" y="2308"/>
                    <a:pt x="1555" y="2357"/>
                  </a:cubicBezTo>
                  <a:cubicBezTo>
                    <a:pt x="1555" y="2357"/>
                    <a:pt x="1580" y="2381"/>
                    <a:pt x="1604" y="2381"/>
                  </a:cubicBezTo>
                  <a:cubicBezTo>
                    <a:pt x="1604" y="2381"/>
                    <a:pt x="1628" y="2381"/>
                    <a:pt x="1628" y="2357"/>
                  </a:cubicBezTo>
                  <a:cubicBezTo>
                    <a:pt x="1653" y="2357"/>
                    <a:pt x="1653" y="2308"/>
                    <a:pt x="1628" y="2308"/>
                  </a:cubicBezTo>
                  <a:cubicBezTo>
                    <a:pt x="1580" y="2260"/>
                    <a:pt x="1580" y="2211"/>
                    <a:pt x="1555" y="2163"/>
                  </a:cubicBezTo>
                  <a:cubicBezTo>
                    <a:pt x="1580" y="2138"/>
                    <a:pt x="1555" y="2114"/>
                    <a:pt x="1531" y="2114"/>
                  </a:cubicBezTo>
                  <a:close/>
                  <a:moveTo>
                    <a:pt x="2637" y="2266"/>
                  </a:moveTo>
                  <a:cubicBezTo>
                    <a:pt x="2624" y="2266"/>
                    <a:pt x="2612" y="2272"/>
                    <a:pt x="2600" y="2284"/>
                  </a:cubicBezTo>
                  <a:cubicBezTo>
                    <a:pt x="2551" y="2308"/>
                    <a:pt x="2503" y="2333"/>
                    <a:pt x="2454" y="2357"/>
                  </a:cubicBezTo>
                  <a:cubicBezTo>
                    <a:pt x="2406" y="2381"/>
                    <a:pt x="2406" y="2406"/>
                    <a:pt x="2430" y="2430"/>
                  </a:cubicBezTo>
                  <a:cubicBezTo>
                    <a:pt x="2430" y="2454"/>
                    <a:pt x="2430" y="2454"/>
                    <a:pt x="2454" y="2454"/>
                  </a:cubicBezTo>
                  <a:lnTo>
                    <a:pt x="2503" y="2430"/>
                  </a:lnTo>
                  <a:cubicBezTo>
                    <a:pt x="2551" y="2406"/>
                    <a:pt x="2600" y="2381"/>
                    <a:pt x="2673" y="2333"/>
                  </a:cubicBezTo>
                  <a:cubicBezTo>
                    <a:pt x="2673" y="2333"/>
                    <a:pt x="2673" y="2284"/>
                    <a:pt x="2673" y="2284"/>
                  </a:cubicBezTo>
                  <a:cubicBezTo>
                    <a:pt x="2661" y="2272"/>
                    <a:pt x="2649" y="2266"/>
                    <a:pt x="2637" y="2266"/>
                  </a:cubicBezTo>
                  <a:close/>
                  <a:moveTo>
                    <a:pt x="1748" y="2395"/>
                  </a:moveTo>
                  <a:cubicBezTo>
                    <a:pt x="1726" y="2395"/>
                    <a:pt x="1701" y="2413"/>
                    <a:pt x="1701" y="2430"/>
                  </a:cubicBezTo>
                  <a:cubicBezTo>
                    <a:pt x="1677" y="2454"/>
                    <a:pt x="1701" y="2478"/>
                    <a:pt x="1726" y="2478"/>
                  </a:cubicBezTo>
                  <a:cubicBezTo>
                    <a:pt x="1774" y="2527"/>
                    <a:pt x="1847" y="2527"/>
                    <a:pt x="1920" y="2551"/>
                  </a:cubicBezTo>
                  <a:cubicBezTo>
                    <a:pt x="1968" y="2527"/>
                    <a:pt x="1968" y="2478"/>
                    <a:pt x="1920" y="2454"/>
                  </a:cubicBezTo>
                  <a:cubicBezTo>
                    <a:pt x="1871" y="2454"/>
                    <a:pt x="1823" y="2430"/>
                    <a:pt x="1774" y="2406"/>
                  </a:cubicBezTo>
                  <a:cubicBezTo>
                    <a:pt x="1767" y="2398"/>
                    <a:pt x="1758" y="2395"/>
                    <a:pt x="1748" y="2395"/>
                  </a:cubicBezTo>
                  <a:close/>
                  <a:moveTo>
                    <a:pt x="2208" y="2395"/>
                  </a:moveTo>
                  <a:cubicBezTo>
                    <a:pt x="2201" y="2395"/>
                    <a:pt x="2194" y="2398"/>
                    <a:pt x="2187" y="2406"/>
                  </a:cubicBezTo>
                  <a:cubicBezTo>
                    <a:pt x="2163" y="2406"/>
                    <a:pt x="2139" y="2430"/>
                    <a:pt x="2139" y="2454"/>
                  </a:cubicBezTo>
                  <a:lnTo>
                    <a:pt x="2090" y="2454"/>
                  </a:lnTo>
                  <a:cubicBezTo>
                    <a:pt x="2066" y="2454"/>
                    <a:pt x="2041" y="2478"/>
                    <a:pt x="2041" y="2503"/>
                  </a:cubicBezTo>
                  <a:cubicBezTo>
                    <a:pt x="2041" y="2527"/>
                    <a:pt x="2066" y="2551"/>
                    <a:pt x="2090" y="2551"/>
                  </a:cubicBezTo>
                  <a:lnTo>
                    <a:pt x="2187" y="2551"/>
                  </a:lnTo>
                  <a:cubicBezTo>
                    <a:pt x="2187" y="2551"/>
                    <a:pt x="2187" y="2576"/>
                    <a:pt x="2187" y="2600"/>
                  </a:cubicBezTo>
                  <a:lnTo>
                    <a:pt x="2187" y="2624"/>
                  </a:lnTo>
                  <a:cubicBezTo>
                    <a:pt x="2163" y="2648"/>
                    <a:pt x="2187" y="2673"/>
                    <a:pt x="2211" y="2673"/>
                  </a:cubicBezTo>
                  <a:lnTo>
                    <a:pt x="2236" y="2673"/>
                  </a:lnTo>
                  <a:cubicBezTo>
                    <a:pt x="2260" y="2673"/>
                    <a:pt x="2260" y="2648"/>
                    <a:pt x="2260" y="2624"/>
                  </a:cubicBezTo>
                  <a:lnTo>
                    <a:pt x="2260" y="2600"/>
                  </a:lnTo>
                  <a:cubicBezTo>
                    <a:pt x="2260" y="2576"/>
                    <a:pt x="2260" y="2551"/>
                    <a:pt x="2260" y="2527"/>
                  </a:cubicBezTo>
                  <a:lnTo>
                    <a:pt x="2284" y="2527"/>
                  </a:lnTo>
                  <a:cubicBezTo>
                    <a:pt x="2333" y="2478"/>
                    <a:pt x="2309" y="2430"/>
                    <a:pt x="2260" y="2430"/>
                  </a:cubicBezTo>
                  <a:lnTo>
                    <a:pt x="2236" y="2430"/>
                  </a:lnTo>
                  <a:cubicBezTo>
                    <a:pt x="2236" y="2413"/>
                    <a:pt x="2224" y="2395"/>
                    <a:pt x="2208" y="2395"/>
                  </a:cubicBezTo>
                  <a:close/>
                  <a:moveTo>
                    <a:pt x="2158" y="2774"/>
                  </a:moveTo>
                  <a:cubicBezTo>
                    <a:pt x="2147" y="2774"/>
                    <a:pt x="2139" y="2780"/>
                    <a:pt x="2139" y="2794"/>
                  </a:cubicBezTo>
                  <a:cubicBezTo>
                    <a:pt x="2090" y="2843"/>
                    <a:pt x="2066" y="2891"/>
                    <a:pt x="2041" y="2940"/>
                  </a:cubicBezTo>
                  <a:cubicBezTo>
                    <a:pt x="2017" y="2964"/>
                    <a:pt x="2017" y="2989"/>
                    <a:pt x="2041" y="3013"/>
                  </a:cubicBezTo>
                  <a:lnTo>
                    <a:pt x="2090" y="3013"/>
                  </a:lnTo>
                  <a:cubicBezTo>
                    <a:pt x="2139" y="2964"/>
                    <a:pt x="2187" y="2916"/>
                    <a:pt x="2211" y="2843"/>
                  </a:cubicBezTo>
                  <a:cubicBezTo>
                    <a:pt x="2229" y="2808"/>
                    <a:pt x="2185" y="2774"/>
                    <a:pt x="2158" y="2774"/>
                  </a:cubicBezTo>
                  <a:close/>
                  <a:moveTo>
                    <a:pt x="1943" y="3045"/>
                  </a:moveTo>
                  <a:cubicBezTo>
                    <a:pt x="1934" y="3045"/>
                    <a:pt x="1926" y="3050"/>
                    <a:pt x="1920" y="3061"/>
                  </a:cubicBezTo>
                  <a:cubicBezTo>
                    <a:pt x="1871" y="3086"/>
                    <a:pt x="1798" y="3134"/>
                    <a:pt x="1750" y="3183"/>
                  </a:cubicBezTo>
                  <a:cubicBezTo>
                    <a:pt x="1701" y="3207"/>
                    <a:pt x="1726" y="3256"/>
                    <a:pt x="1774" y="3256"/>
                  </a:cubicBezTo>
                  <a:lnTo>
                    <a:pt x="1798" y="3256"/>
                  </a:lnTo>
                  <a:cubicBezTo>
                    <a:pt x="1798" y="3256"/>
                    <a:pt x="1823" y="3256"/>
                    <a:pt x="1823" y="3231"/>
                  </a:cubicBezTo>
                  <a:cubicBezTo>
                    <a:pt x="1871" y="3207"/>
                    <a:pt x="1920" y="3159"/>
                    <a:pt x="1968" y="3134"/>
                  </a:cubicBezTo>
                  <a:cubicBezTo>
                    <a:pt x="2006" y="3097"/>
                    <a:pt x="1971" y="3045"/>
                    <a:pt x="1943" y="3045"/>
                  </a:cubicBezTo>
                  <a:close/>
                  <a:moveTo>
                    <a:pt x="1634" y="3269"/>
                  </a:moveTo>
                  <a:cubicBezTo>
                    <a:pt x="1623" y="3269"/>
                    <a:pt x="1612" y="3272"/>
                    <a:pt x="1604" y="3280"/>
                  </a:cubicBezTo>
                  <a:lnTo>
                    <a:pt x="1580" y="3304"/>
                  </a:lnTo>
                  <a:lnTo>
                    <a:pt x="1458" y="3377"/>
                  </a:lnTo>
                  <a:cubicBezTo>
                    <a:pt x="1434" y="3377"/>
                    <a:pt x="1434" y="3402"/>
                    <a:pt x="1434" y="3426"/>
                  </a:cubicBezTo>
                  <a:cubicBezTo>
                    <a:pt x="1434" y="3450"/>
                    <a:pt x="1458" y="3450"/>
                    <a:pt x="1483" y="3450"/>
                  </a:cubicBezTo>
                  <a:lnTo>
                    <a:pt x="1507" y="3450"/>
                  </a:lnTo>
                  <a:lnTo>
                    <a:pt x="1653" y="3377"/>
                  </a:lnTo>
                  <a:lnTo>
                    <a:pt x="1677" y="3353"/>
                  </a:lnTo>
                  <a:cubicBezTo>
                    <a:pt x="1701" y="3329"/>
                    <a:pt x="1701" y="3304"/>
                    <a:pt x="1677" y="3280"/>
                  </a:cubicBezTo>
                  <a:cubicBezTo>
                    <a:pt x="1677" y="3280"/>
                    <a:pt x="1655" y="3269"/>
                    <a:pt x="1634" y="3269"/>
                  </a:cubicBezTo>
                  <a:close/>
                  <a:moveTo>
                    <a:pt x="1303" y="3461"/>
                  </a:moveTo>
                  <a:cubicBezTo>
                    <a:pt x="1292" y="3461"/>
                    <a:pt x="1278" y="3465"/>
                    <a:pt x="1264" y="3474"/>
                  </a:cubicBezTo>
                  <a:lnTo>
                    <a:pt x="1118" y="3572"/>
                  </a:lnTo>
                  <a:cubicBezTo>
                    <a:pt x="1094" y="3572"/>
                    <a:pt x="1094" y="3620"/>
                    <a:pt x="1118" y="3620"/>
                  </a:cubicBezTo>
                  <a:cubicBezTo>
                    <a:pt x="1118" y="3644"/>
                    <a:pt x="1143" y="3644"/>
                    <a:pt x="1167" y="3644"/>
                  </a:cubicBezTo>
                  <a:lnTo>
                    <a:pt x="1337" y="3547"/>
                  </a:lnTo>
                  <a:cubicBezTo>
                    <a:pt x="1376" y="3528"/>
                    <a:pt x="1352" y="3461"/>
                    <a:pt x="1303" y="3461"/>
                  </a:cubicBezTo>
                  <a:close/>
                  <a:moveTo>
                    <a:pt x="1006" y="3651"/>
                  </a:moveTo>
                  <a:cubicBezTo>
                    <a:pt x="997" y="3651"/>
                    <a:pt x="985" y="3657"/>
                    <a:pt x="972" y="3669"/>
                  </a:cubicBezTo>
                  <a:lnTo>
                    <a:pt x="802" y="3766"/>
                  </a:lnTo>
                  <a:cubicBezTo>
                    <a:pt x="778" y="3766"/>
                    <a:pt x="778" y="3814"/>
                    <a:pt x="802" y="3839"/>
                  </a:cubicBezTo>
                  <a:lnTo>
                    <a:pt x="851" y="3839"/>
                  </a:lnTo>
                  <a:cubicBezTo>
                    <a:pt x="900" y="3814"/>
                    <a:pt x="972" y="3766"/>
                    <a:pt x="1021" y="3742"/>
                  </a:cubicBezTo>
                  <a:cubicBezTo>
                    <a:pt x="1045" y="3717"/>
                    <a:pt x="1045" y="3693"/>
                    <a:pt x="1021" y="3669"/>
                  </a:cubicBezTo>
                  <a:cubicBezTo>
                    <a:pt x="1021" y="3657"/>
                    <a:pt x="1015" y="3651"/>
                    <a:pt x="1006" y="3651"/>
                  </a:cubicBezTo>
                  <a:close/>
                  <a:moveTo>
                    <a:pt x="657" y="3863"/>
                  </a:moveTo>
                  <a:lnTo>
                    <a:pt x="487" y="3985"/>
                  </a:lnTo>
                  <a:cubicBezTo>
                    <a:pt x="487" y="4009"/>
                    <a:pt x="487" y="4033"/>
                    <a:pt x="487" y="4057"/>
                  </a:cubicBezTo>
                  <a:lnTo>
                    <a:pt x="560" y="4057"/>
                  </a:lnTo>
                  <a:lnTo>
                    <a:pt x="705" y="3936"/>
                  </a:lnTo>
                  <a:cubicBezTo>
                    <a:pt x="730" y="3912"/>
                    <a:pt x="730" y="3887"/>
                    <a:pt x="705" y="3863"/>
                  </a:cubicBezTo>
                  <a:close/>
                  <a:moveTo>
                    <a:pt x="385" y="4101"/>
                  </a:moveTo>
                  <a:cubicBezTo>
                    <a:pt x="379" y="4101"/>
                    <a:pt x="372" y="4103"/>
                    <a:pt x="365" y="4106"/>
                  </a:cubicBezTo>
                  <a:cubicBezTo>
                    <a:pt x="317" y="4155"/>
                    <a:pt x="268" y="4203"/>
                    <a:pt x="219" y="4252"/>
                  </a:cubicBezTo>
                  <a:cubicBezTo>
                    <a:pt x="219" y="4276"/>
                    <a:pt x="219" y="4300"/>
                    <a:pt x="219" y="4325"/>
                  </a:cubicBezTo>
                  <a:lnTo>
                    <a:pt x="292" y="4325"/>
                  </a:lnTo>
                  <a:cubicBezTo>
                    <a:pt x="341" y="4276"/>
                    <a:pt x="389" y="4227"/>
                    <a:pt x="438" y="4179"/>
                  </a:cubicBezTo>
                  <a:cubicBezTo>
                    <a:pt x="459" y="4158"/>
                    <a:pt x="426" y="4101"/>
                    <a:pt x="385" y="4101"/>
                  </a:cubicBezTo>
                  <a:close/>
                  <a:moveTo>
                    <a:pt x="137" y="4379"/>
                  </a:moveTo>
                  <a:cubicBezTo>
                    <a:pt x="128" y="4379"/>
                    <a:pt x="122" y="4385"/>
                    <a:pt x="122" y="4397"/>
                  </a:cubicBezTo>
                  <a:cubicBezTo>
                    <a:pt x="74" y="4470"/>
                    <a:pt x="49" y="4519"/>
                    <a:pt x="25" y="4592"/>
                  </a:cubicBezTo>
                  <a:cubicBezTo>
                    <a:pt x="25" y="4616"/>
                    <a:pt x="25" y="4640"/>
                    <a:pt x="49" y="4640"/>
                  </a:cubicBezTo>
                  <a:lnTo>
                    <a:pt x="98" y="4640"/>
                  </a:lnTo>
                  <a:cubicBezTo>
                    <a:pt x="98" y="4640"/>
                    <a:pt x="122" y="4640"/>
                    <a:pt x="122" y="4616"/>
                  </a:cubicBezTo>
                  <a:cubicBezTo>
                    <a:pt x="147" y="4568"/>
                    <a:pt x="171" y="4495"/>
                    <a:pt x="195" y="4446"/>
                  </a:cubicBezTo>
                  <a:cubicBezTo>
                    <a:pt x="195" y="4422"/>
                    <a:pt x="195" y="4397"/>
                    <a:pt x="171" y="4397"/>
                  </a:cubicBezTo>
                  <a:cubicBezTo>
                    <a:pt x="159" y="4385"/>
                    <a:pt x="147" y="4379"/>
                    <a:pt x="137" y="4379"/>
                  </a:cubicBezTo>
                  <a:close/>
                  <a:moveTo>
                    <a:pt x="49" y="4738"/>
                  </a:moveTo>
                  <a:cubicBezTo>
                    <a:pt x="25" y="4738"/>
                    <a:pt x="1" y="4762"/>
                    <a:pt x="1" y="4786"/>
                  </a:cubicBezTo>
                  <a:cubicBezTo>
                    <a:pt x="1" y="4859"/>
                    <a:pt x="25" y="4908"/>
                    <a:pt x="25" y="4981"/>
                  </a:cubicBezTo>
                  <a:cubicBezTo>
                    <a:pt x="49" y="5005"/>
                    <a:pt x="49" y="5005"/>
                    <a:pt x="74" y="5005"/>
                  </a:cubicBezTo>
                  <a:lnTo>
                    <a:pt x="98" y="5005"/>
                  </a:lnTo>
                  <a:cubicBezTo>
                    <a:pt x="122" y="5005"/>
                    <a:pt x="122" y="4981"/>
                    <a:pt x="122" y="4956"/>
                  </a:cubicBezTo>
                  <a:cubicBezTo>
                    <a:pt x="98" y="4908"/>
                    <a:pt x="98" y="4835"/>
                    <a:pt x="98" y="4786"/>
                  </a:cubicBezTo>
                  <a:cubicBezTo>
                    <a:pt x="98" y="4762"/>
                    <a:pt x="74" y="4738"/>
                    <a:pt x="49" y="4738"/>
                  </a:cubicBezTo>
                  <a:close/>
                  <a:moveTo>
                    <a:pt x="144" y="5092"/>
                  </a:moveTo>
                  <a:cubicBezTo>
                    <a:pt x="136" y="5092"/>
                    <a:pt x="129" y="5095"/>
                    <a:pt x="122" y="5102"/>
                  </a:cubicBezTo>
                  <a:cubicBezTo>
                    <a:pt x="98" y="5102"/>
                    <a:pt x="98" y="5151"/>
                    <a:pt x="98" y="5175"/>
                  </a:cubicBezTo>
                  <a:cubicBezTo>
                    <a:pt x="147" y="5223"/>
                    <a:pt x="171" y="5272"/>
                    <a:pt x="219" y="5321"/>
                  </a:cubicBezTo>
                  <a:cubicBezTo>
                    <a:pt x="219" y="5345"/>
                    <a:pt x="244" y="5345"/>
                    <a:pt x="244" y="5345"/>
                  </a:cubicBezTo>
                  <a:lnTo>
                    <a:pt x="292" y="5345"/>
                  </a:lnTo>
                  <a:cubicBezTo>
                    <a:pt x="292" y="5321"/>
                    <a:pt x="292" y="5296"/>
                    <a:pt x="292" y="5272"/>
                  </a:cubicBezTo>
                  <a:cubicBezTo>
                    <a:pt x="244" y="5223"/>
                    <a:pt x="219" y="5175"/>
                    <a:pt x="195" y="5126"/>
                  </a:cubicBezTo>
                  <a:cubicBezTo>
                    <a:pt x="178" y="5109"/>
                    <a:pt x="161" y="5092"/>
                    <a:pt x="144" y="5092"/>
                  </a:cubicBezTo>
                  <a:close/>
                  <a:moveTo>
                    <a:pt x="365" y="5400"/>
                  </a:moveTo>
                  <a:cubicBezTo>
                    <a:pt x="353" y="5400"/>
                    <a:pt x="341" y="5406"/>
                    <a:pt x="341" y="5418"/>
                  </a:cubicBezTo>
                  <a:cubicBezTo>
                    <a:pt x="317" y="5442"/>
                    <a:pt x="317" y="5466"/>
                    <a:pt x="341" y="5491"/>
                  </a:cubicBezTo>
                  <a:lnTo>
                    <a:pt x="389" y="5491"/>
                  </a:lnTo>
                  <a:cubicBezTo>
                    <a:pt x="414" y="5466"/>
                    <a:pt x="414" y="5442"/>
                    <a:pt x="389" y="5418"/>
                  </a:cubicBezTo>
                  <a:cubicBezTo>
                    <a:pt x="389" y="5406"/>
                    <a:pt x="377" y="5400"/>
                    <a:pt x="365" y="54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5" name="Google Shape;55;p2"/>
          <p:cNvGrpSpPr/>
          <p:nvPr/>
        </p:nvGrpSpPr>
        <p:grpSpPr>
          <a:xfrm rot="8903269">
            <a:off x="-83157" y="163265"/>
            <a:ext cx="1467960" cy="1050163"/>
            <a:chOff x="1202177" y="4613417"/>
            <a:chExt cx="528376" cy="377938"/>
          </a:xfrm>
        </p:grpSpPr>
        <p:sp>
          <p:nvSpPr>
            <p:cNvPr id="56" name="Google Shape;56;p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62" name="Google Shape;62;p2"/>
          <p:cNvGrpSpPr/>
          <p:nvPr/>
        </p:nvGrpSpPr>
        <p:grpSpPr>
          <a:xfrm>
            <a:off x="10043124" y="1685861"/>
            <a:ext cx="3367777" cy="2147740"/>
            <a:chOff x="7239867" y="1514545"/>
            <a:chExt cx="2525833" cy="1610805"/>
          </a:xfrm>
        </p:grpSpPr>
        <p:grpSp>
          <p:nvGrpSpPr>
            <p:cNvPr id="63" name="Google Shape;63;p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64" name="Google Shape;64;p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65" name="Google Shape;65;p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6" name="Google Shape;66;p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7" name="Google Shape;67;p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8" name="Google Shape;68;p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69" name="Google Shape;69;p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70" name="Google Shape;70;p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71" name="Google Shape;71;p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73" name="Google Shape;73;p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74" name="Google Shape;74;p2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5" name="Google Shape;75;p2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6" name="Google Shape;76;p2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7" name="Google Shape;77;p2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8" name="Google Shape;78;p2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9" name="Google Shape;79;p2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80" name="Google Shape;80;p2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20962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6"/>
          <p:cNvSpPr txBox="1">
            <a:spLocks noGrp="1"/>
          </p:cNvSpPr>
          <p:nvPr>
            <p:ph type="title"/>
          </p:nvPr>
        </p:nvSpPr>
        <p:spPr>
          <a:xfrm>
            <a:off x="10051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95" name="Google Shape;195;p6"/>
          <p:cNvGrpSpPr/>
          <p:nvPr/>
        </p:nvGrpSpPr>
        <p:grpSpPr>
          <a:xfrm rot="-1245393" flipH="1">
            <a:off x="-381087" y="270520"/>
            <a:ext cx="1831193" cy="1662664"/>
            <a:chOff x="7844079" y="226728"/>
            <a:chExt cx="1373387" cy="1246991"/>
          </a:xfrm>
        </p:grpSpPr>
        <p:sp>
          <p:nvSpPr>
            <p:cNvPr id="196" name="Google Shape;196;p6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7" name="Google Shape;197;p6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8" name="Google Shape;198;p6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9" name="Google Shape;199;p6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0" name="Google Shape;200;p6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1" name="Google Shape;201;p6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2" name="Google Shape;202;p6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3" name="Google Shape;203;p6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4" name="Google Shape;204;p6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5" name="Google Shape;205;p6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6" name="Google Shape;206;p6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7" name="Google Shape;207;p6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8" name="Google Shape;208;p6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09" name="Google Shape;209;p6"/>
          <p:cNvGrpSpPr/>
          <p:nvPr/>
        </p:nvGrpSpPr>
        <p:grpSpPr>
          <a:xfrm flipH="1">
            <a:off x="11040696" y="5276980"/>
            <a:ext cx="944459" cy="1638049"/>
            <a:chOff x="-1056319" y="1385262"/>
            <a:chExt cx="212940" cy="369285"/>
          </a:xfrm>
        </p:grpSpPr>
        <p:sp>
          <p:nvSpPr>
            <p:cNvPr id="210" name="Google Shape;210;p6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1" name="Google Shape;211;p6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2" name="Google Shape;212;p6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3" name="Google Shape;213;p6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4" name="Google Shape;214;p6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5" name="Google Shape;215;p6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6" name="Google Shape;216;p6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7" name="Google Shape;217;p6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8" name="Google Shape;218;p6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9" name="Google Shape;219;p6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0" name="Google Shape;220;p6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21" name="Google Shape;221;p6"/>
          <p:cNvGrpSpPr/>
          <p:nvPr/>
        </p:nvGrpSpPr>
        <p:grpSpPr>
          <a:xfrm flipH="1">
            <a:off x="175934" y="5946073"/>
            <a:ext cx="717137" cy="741144"/>
            <a:chOff x="5294267" y="4624350"/>
            <a:chExt cx="383004" cy="395854"/>
          </a:xfrm>
        </p:grpSpPr>
        <p:sp>
          <p:nvSpPr>
            <p:cNvPr id="222" name="Google Shape;222;p6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3" name="Google Shape;223;p6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4" name="Google Shape;224;p6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5" name="Google Shape;225;p6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6" name="Google Shape;226;p6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7" name="Google Shape;227;p6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8" name="Google Shape;228;p6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9" name="Google Shape;229;p6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0" name="Google Shape;230;p6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31" name="Google Shape;231;p6"/>
          <p:cNvGrpSpPr/>
          <p:nvPr/>
        </p:nvGrpSpPr>
        <p:grpSpPr>
          <a:xfrm rot="-7204672" flipH="1">
            <a:off x="11267377" y="380868"/>
            <a:ext cx="717135" cy="364061"/>
            <a:chOff x="5294267" y="4825749"/>
            <a:chExt cx="383004" cy="194455"/>
          </a:xfrm>
        </p:grpSpPr>
        <p:sp>
          <p:nvSpPr>
            <p:cNvPr id="232" name="Google Shape;232;p6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3" name="Google Shape;233;p6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4" name="Google Shape;234;p6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5" name="Google Shape;235;p6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6" name="Google Shape;236;p6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7" name="Google Shape;237;p6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8" name="Google Shape;238;p6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9" name="Google Shape;239;p6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0877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51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7"/>
          <p:cNvSpPr txBox="1">
            <a:spLocks noGrp="1"/>
          </p:cNvSpPr>
          <p:nvPr>
            <p:ph type="title"/>
          </p:nvPr>
        </p:nvSpPr>
        <p:spPr>
          <a:xfrm>
            <a:off x="1166933" y="2404267"/>
            <a:ext cx="4188800" cy="68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200"/>
              <a:buNone/>
              <a:defRPr i="0"/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None/>
              <a:defRPr sz="2933"/>
            </a:lvl9pPr>
          </a:lstStyle>
          <a:p>
            <a:endParaRPr/>
          </a:p>
        </p:txBody>
      </p:sp>
      <p:sp>
        <p:nvSpPr>
          <p:cNvPr id="242" name="Google Shape;242;p7"/>
          <p:cNvSpPr txBox="1">
            <a:spLocks noGrp="1"/>
          </p:cNvSpPr>
          <p:nvPr>
            <p:ph type="subTitle" idx="1"/>
          </p:nvPr>
        </p:nvSpPr>
        <p:spPr>
          <a:xfrm>
            <a:off x="1166933" y="3168067"/>
            <a:ext cx="4259200" cy="17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grpSp>
        <p:nvGrpSpPr>
          <p:cNvPr id="243" name="Google Shape;243;p7"/>
          <p:cNvGrpSpPr/>
          <p:nvPr/>
        </p:nvGrpSpPr>
        <p:grpSpPr>
          <a:xfrm rot="-1253449" flipH="1">
            <a:off x="10553803" y="5089036"/>
            <a:ext cx="1366188" cy="1777425"/>
            <a:chOff x="4318023" y="4113296"/>
            <a:chExt cx="716422" cy="932073"/>
          </a:xfrm>
        </p:grpSpPr>
        <p:sp>
          <p:nvSpPr>
            <p:cNvPr id="244" name="Google Shape;244;p7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48" name="Google Shape;248;p7"/>
          <p:cNvGrpSpPr/>
          <p:nvPr/>
        </p:nvGrpSpPr>
        <p:grpSpPr>
          <a:xfrm>
            <a:off x="3304456" y="5092124"/>
            <a:ext cx="2085305" cy="1648435"/>
            <a:chOff x="855987" y="2204128"/>
            <a:chExt cx="1217483" cy="962421"/>
          </a:xfrm>
        </p:grpSpPr>
        <p:grpSp>
          <p:nvGrpSpPr>
            <p:cNvPr id="249" name="Google Shape;249;p7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250" name="Google Shape;250;p7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1" name="Google Shape;251;p7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2" name="Google Shape;252;p7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3" name="Google Shape;253;p7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4" name="Google Shape;254;p7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55" name="Google Shape;255;p7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56" name="Google Shape;256;p7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57" name="Google Shape;257;p7"/>
          <p:cNvGrpSpPr/>
          <p:nvPr/>
        </p:nvGrpSpPr>
        <p:grpSpPr>
          <a:xfrm>
            <a:off x="-756643" y="-157657"/>
            <a:ext cx="3367777" cy="2147740"/>
            <a:chOff x="7239867" y="1514545"/>
            <a:chExt cx="2525833" cy="1610805"/>
          </a:xfrm>
        </p:grpSpPr>
        <p:grpSp>
          <p:nvGrpSpPr>
            <p:cNvPr id="258" name="Google Shape;258;p7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259" name="Google Shape;259;p7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260" name="Google Shape;260;p7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1" name="Google Shape;261;p7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2" name="Google Shape;262;p7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3" name="Google Shape;263;p7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4" name="Google Shape;264;p7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5" name="Google Shape;265;p7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66" name="Google Shape;266;p7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67" name="Google Shape;267;p7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68" name="Google Shape;268;p7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69" name="Google Shape;269;p7"/>
          <p:cNvGrpSpPr/>
          <p:nvPr/>
        </p:nvGrpSpPr>
        <p:grpSpPr>
          <a:xfrm>
            <a:off x="313025" y="5214949"/>
            <a:ext cx="932740" cy="1525628"/>
            <a:chOff x="6168935" y="2859502"/>
            <a:chExt cx="1408973" cy="2304574"/>
          </a:xfrm>
        </p:grpSpPr>
        <p:grpSp>
          <p:nvGrpSpPr>
            <p:cNvPr id="270" name="Google Shape;270;p7"/>
            <p:cNvGrpSpPr/>
            <p:nvPr/>
          </p:nvGrpSpPr>
          <p:grpSpPr>
            <a:xfrm>
              <a:off x="6168935" y="2859502"/>
              <a:ext cx="1408973" cy="2304574"/>
              <a:chOff x="-714598" y="3684851"/>
              <a:chExt cx="341453" cy="558441"/>
            </a:xfrm>
          </p:grpSpPr>
          <p:sp>
            <p:nvSpPr>
              <p:cNvPr id="271" name="Google Shape;271;p7"/>
              <p:cNvSpPr/>
              <p:nvPr/>
            </p:nvSpPr>
            <p:spPr>
              <a:xfrm>
                <a:off x="-636793" y="3777865"/>
                <a:ext cx="110261" cy="353121"/>
              </a:xfrm>
              <a:custGeom>
                <a:avLst/>
                <a:gdLst/>
                <a:ahLst/>
                <a:cxnLst/>
                <a:rect l="l" t="t" r="r" b="b"/>
                <a:pathLst>
                  <a:path w="1240" h="3971" extrusionOk="0">
                    <a:moveTo>
                      <a:pt x="70" y="1"/>
                    </a:moveTo>
                    <a:cubicBezTo>
                      <a:pt x="63" y="1"/>
                      <a:pt x="56" y="3"/>
                      <a:pt x="49" y="11"/>
                    </a:cubicBezTo>
                    <a:cubicBezTo>
                      <a:pt x="25" y="11"/>
                      <a:pt x="0" y="35"/>
                      <a:pt x="25" y="59"/>
                    </a:cubicBezTo>
                    <a:cubicBezTo>
                      <a:pt x="25" y="83"/>
                      <a:pt x="1142" y="2756"/>
                      <a:pt x="996" y="3897"/>
                    </a:cubicBezTo>
                    <a:cubicBezTo>
                      <a:pt x="996" y="3922"/>
                      <a:pt x="1021" y="3946"/>
                      <a:pt x="1045" y="3970"/>
                    </a:cubicBezTo>
                    <a:cubicBezTo>
                      <a:pt x="1069" y="3970"/>
                      <a:pt x="1094" y="3946"/>
                      <a:pt x="1094" y="3922"/>
                    </a:cubicBezTo>
                    <a:cubicBezTo>
                      <a:pt x="1239" y="2756"/>
                      <a:pt x="146" y="132"/>
                      <a:pt x="98" y="35"/>
                    </a:cubicBezTo>
                    <a:cubicBezTo>
                      <a:pt x="98" y="18"/>
                      <a:pt x="85" y="1"/>
                      <a:pt x="70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2" name="Google Shape;272;p7"/>
              <p:cNvSpPr/>
              <p:nvPr/>
            </p:nvSpPr>
            <p:spPr>
              <a:xfrm>
                <a:off x="-548228" y="3839221"/>
                <a:ext cx="92921" cy="328489"/>
              </a:xfrm>
              <a:custGeom>
                <a:avLst/>
                <a:gdLst/>
                <a:ahLst/>
                <a:cxnLst/>
                <a:rect l="l" t="t" r="r" b="b"/>
                <a:pathLst>
                  <a:path w="1045" h="3694" extrusionOk="0">
                    <a:moveTo>
                      <a:pt x="996" y="1"/>
                    </a:moveTo>
                    <a:cubicBezTo>
                      <a:pt x="972" y="1"/>
                      <a:pt x="948" y="1"/>
                      <a:pt x="948" y="25"/>
                    </a:cubicBezTo>
                    <a:cubicBezTo>
                      <a:pt x="899" y="147"/>
                      <a:pt x="0" y="2794"/>
                      <a:pt x="219" y="3645"/>
                    </a:cubicBezTo>
                    <a:cubicBezTo>
                      <a:pt x="243" y="3669"/>
                      <a:pt x="243" y="3693"/>
                      <a:pt x="268" y="3693"/>
                    </a:cubicBezTo>
                    <a:lnTo>
                      <a:pt x="292" y="3693"/>
                    </a:lnTo>
                    <a:cubicBezTo>
                      <a:pt x="316" y="3693"/>
                      <a:pt x="316" y="3669"/>
                      <a:pt x="316" y="3645"/>
                    </a:cubicBezTo>
                    <a:cubicBezTo>
                      <a:pt x="98" y="2794"/>
                      <a:pt x="1045" y="98"/>
                      <a:pt x="1045" y="49"/>
                    </a:cubicBezTo>
                    <a:cubicBezTo>
                      <a:pt x="1045" y="25"/>
                      <a:pt x="1021" y="1"/>
                      <a:pt x="996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3" name="Google Shape;273;p7"/>
              <p:cNvSpPr/>
              <p:nvPr/>
            </p:nvSpPr>
            <p:spPr>
              <a:xfrm>
                <a:off x="-714598" y="3684851"/>
                <a:ext cx="166369" cy="171981"/>
              </a:xfrm>
              <a:custGeom>
                <a:avLst/>
                <a:gdLst/>
                <a:ahLst/>
                <a:cxnLst/>
                <a:rect l="l" t="t" r="r" b="b"/>
                <a:pathLst>
                  <a:path w="1871" h="1934" extrusionOk="0">
                    <a:moveTo>
                      <a:pt x="921" y="1"/>
                    </a:moveTo>
                    <a:cubicBezTo>
                      <a:pt x="906" y="1"/>
                      <a:pt x="891" y="4"/>
                      <a:pt x="875" y="12"/>
                    </a:cubicBezTo>
                    <a:cubicBezTo>
                      <a:pt x="681" y="133"/>
                      <a:pt x="608" y="619"/>
                      <a:pt x="608" y="619"/>
                    </a:cubicBezTo>
                    <a:cubicBezTo>
                      <a:pt x="608" y="619"/>
                      <a:pt x="368" y="227"/>
                      <a:pt x="198" y="227"/>
                    </a:cubicBezTo>
                    <a:cubicBezTo>
                      <a:pt x="189" y="227"/>
                      <a:pt x="180" y="228"/>
                      <a:pt x="171" y="231"/>
                    </a:cubicBezTo>
                    <a:cubicBezTo>
                      <a:pt x="1" y="304"/>
                      <a:pt x="98" y="838"/>
                      <a:pt x="98" y="838"/>
                    </a:cubicBezTo>
                    <a:cubicBezTo>
                      <a:pt x="98" y="838"/>
                      <a:pt x="292" y="1883"/>
                      <a:pt x="1070" y="1931"/>
                    </a:cubicBezTo>
                    <a:cubicBezTo>
                      <a:pt x="1086" y="1933"/>
                      <a:pt x="1103" y="1933"/>
                      <a:pt x="1119" y="1933"/>
                    </a:cubicBezTo>
                    <a:cubicBezTo>
                      <a:pt x="1870" y="1933"/>
                      <a:pt x="1840" y="298"/>
                      <a:pt x="1507" y="36"/>
                    </a:cubicBezTo>
                    <a:cubicBezTo>
                      <a:pt x="1493" y="24"/>
                      <a:pt x="1478" y="19"/>
                      <a:pt x="1464" y="19"/>
                    </a:cubicBezTo>
                    <a:cubicBezTo>
                      <a:pt x="1334" y="19"/>
                      <a:pt x="1215" y="474"/>
                      <a:pt x="1215" y="474"/>
                    </a:cubicBezTo>
                    <a:cubicBezTo>
                      <a:pt x="1215" y="474"/>
                      <a:pt x="1092" y="1"/>
                      <a:pt x="92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4" name="Google Shape;274;p7"/>
              <p:cNvSpPr/>
              <p:nvPr/>
            </p:nvSpPr>
            <p:spPr>
              <a:xfrm>
                <a:off x="-561210" y="3750565"/>
                <a:ext cx="188066" cy="177850"/>
              </a:xfrm>
              <a:custGeom>
                <a:avLst/>
                <a:gdLst/>
                <a:ahLst/>
                <a:cxnLst/>
                <a:rect l="l" t="t" r="r" b="b"/>
                <a:pathLst>
                  <a:path w="2115" h="2000" extrusionOk="0">
                    <a:moveTo>
                      <a:pt x="645" y="1"/>
                    </a:moveTo>
                    <a:cubicBezTo>
                      <a:pt x="479" y="1"/>
                      <a:pt x="316" y="488"/>
                      <a:pt x="316" y="488"/>
                    </a:cubicBezTo>
                    <a:cubicBezTo>
                      <a:pt x="316" y="488"/>
                      <a:pt x="1" y="1508"/>
                      <a:pt x="656" y="1921"/>
                    </a:cubicBezTo>
                    <a:cubicBezTo>
                      <a:pt x="741" y="1975"/>
                      <a:pt x="828" y="2000"/>
                      <a:pt x="914" y="2000"/>
                    </a:cubicBezTo>
                    <a:cubicBezTo>
                      <a:pt x="1521" y="2000"/>
                      <a:pt x="2114" y="801"/>
                      <a:pt x="1944" y="439"/>
                    </a:cubicBezTo>
                    <a:cubicBezTo>
                      <a:pt x="1932" y="416"/>
                      <a:pt x="1912" y="406"/>
                      <a:pt x="1887" y="406"/>
                    </a:cubicBezTo>
                    <a:cubicBezTo>
                      <a:pt x="1751" y="406"/>
                      <a:pt x="1458" y="682"/>
                      <a:pt x="1458" y="682"/>
                    </a:cubicBezTo>
                    <a:cubicBezTo>
                      <a:pt x="1458" y="682"/>
                      <a:pt x="1621" y="147"/>
                      <a:pt x="1423" y="147"/>
                    </a:cubicBezTo>
                    <a:cubicBezTo>
                      <a:pt x="1419" y="147"/>
                      <a:pt x="1414" y="147"/>
                      <a:pt x="1410" y="148"/>
                    </a:cubicBezTo>
                    <a:cubicBezTo>
                      <a:pt x="1167" y="148"/>
                      <a:pt x="875" y="536"/>
                      <a:pt x="875" y="536"/>
                    </a:cubicBezTo>
                    <a:cubicBezTo>
                      <a:pt x="875" y="536"/>
                      <a:pt x="851" y="26"/>
                      <a:pt x="656" y="2"/>
                    </a:cubicBezTo>
                    <a:cubicBezTo>
                      <a:pt x="653" y="1"/>
                      <a:pt x="649" y="1"/>
                      <a:pt x="6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5" name="Google Shape;275;p7"/>
              <p:cNvSpPr/>
              <p:nvPr/>
            </p:nvSpPr>
            <p:spPr>
              <a:xfrm>
                <a:off x="-686499" y="3891063"/>
                <a:ext cx="121020" cy="108400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219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" y="1"/>
                      <a:pt x="155" y="1218"/>
                      <a:pt x="882" y="1218"/>
                    </a:cubicBezTo>
                    <a:cubicBezTo>
                      <a:pt x="1020" y="1218"/>
                      <a:pt x="1179" y="1174"/>
                      <a:pt x="1361" y="1070"/>
                    </a:cubicBezTo>
                    <a:cubicBezTo>
                      <a:pt x="1118" y="511"/>
                      <a:pt x="608" y="122"/>
                      <a:pt x="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6" name="Google Shape;276;p7"/>
              <p:cNvSpPr/>
              <p:nvPr/>
            </p:nvSpPr>
            <p:spPr>
              <a:xfrm>
                <a:off x="-505013" y="3906180"/>
                <a:ext cx="121020" cy="108400"/>
              </a:xfrm>
              <a:custGeom>
                <a:avLst/>
                <a:gdLst/>
                <a:ahLst/>
                <a:cxnLst/>
                <a:rect l="l" t="t" r="r" b="b"/>
                <a:pathLst>
                  <a:path w="1361" h="1219" extrusionOk="0">
                    <a:moveTo>
                      <a:pt x="1361" y="1"/>
                    </a:moveTo>
                    <a:cubicBezTo>
                      <a:pt x="753" y="122"/>
                      <a:pt x="267" y="511"/>
                      <a:pt x="0" y="1070"/>
                    </a:cubicBezTo>
                    <a:cubicBezTo>
                      <a:pt x="183" y="1174"/>
                      <a:pt x="341" y="1218"/>
                      <a:pt x="480" y="1218"/>
                    </a:cubicBezTo>
                    <a:cubicBezTo>
                      <a:pt x="1206" y="1218"/>
                      <a:pt x="1361" y="1"/>
                      <a:pt x="1361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7" name="Google Shape;277;p7"/>
              <p:cNvSpPr/>
              <p:nvPr/>
            </p:nvSpPr>
            <p:spPr>
              <a:xfrm>
                <a:off x="-643284" y="3930545"/>
                <a:ext cx="75671" cy="60024"/>
              </a:xfrm>
              <a:custGeom>
                <a:avLst/>
                <a:gdLst/>
                <a:ahLst/>
                <a:cxnLst/>
                <a:rect l="l" t="t" r="r" b="b"/>
                <a:pathLst>
                  <a:path w="851" h="675" extrusionOk="0">
                    <a:moveTo>
                      <a:pt x="61" y="0"/>
                    </a:moveTo>
                    <a:cubicBezTo>
                      <a:pt x="49" y="0"/>
                      <a:pt x="37" y="6"/>
                      <a:pt x="25" y="18"/>
                    </a:cubicBezTo>
                    <a:cubicBezTo>
                      <a:pt x="0" y="43"/>
                      <a:pt x="25" y="67"/>
                      <a:pt x="49" y="91"/>
                    </a:cubicBezTo>
                    <a:cubicBezTo>
                      <a:pt x="316" y="237"/>
                      <a:pt x="559" y="407"/>
                      <a:pt x="754" y="626"/>
                    </a:cubicBezTo>
                    <a:cubicBezTo>
                      <a:pt x="754" y="650"/>
                      <a:pt x="778" y="650"/>
                      <a:pt x="802" y="650"/>
                    </a:cubicBezTo>
                    <a:lnTo>
                      <a:pt x="826" y="674"/>
                    </a:lnTo>
                    <a:cubicBezTo>
                      <a:pt x="851" y="650"/>
                      <a:pt x="851" y="626"/>
                      <a:pt x="851" y="601"/>
                    </a:cubicBezTo>
                    <a:cubicBezTo>
                      <a:pt x="632" y="358"/>
                      <a:pt x="365" y="164"/>
                      <a:pt x="98" y="18"/>
                    </a:cubicBezTo>
                    <a:cubicBezTo>
                      <a:pt x="86" y="6"/>
                      <a:pt x="73" y="0"/>
                      <a:pt x="61" y="0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8" name="Google Shape;278;p7"/>
              <p:cNvSpPr/>
              <p:nvPr/>
            </p:nvSpPr>
            <p:spPr>
              <a:xfrm>
                <a:off x="-509370" y="3949397"/>
                <a:ext cx="80028" cy="56290"/>
              </a:xfrm>
              <a:custGeom>
                <a:avLst/>
                <a:gdLst/>
                <a:ahLst/>
                <a:cxnLst/>
                <a:rect l="l" t="t" r="r" b="b"/>
                <a:pathLst>
                  <a:path w="900" h="633" extrusionOk="0">
                    <a:moveTo>
                      <a:pt x="827" y="1"/>
                    </a:moveTo>
                    <a:cubicBezTo>
                      <a:pt x="705" y="74"/>
                      <a:pt x="73" y="389"/>
                      <a:pt x="1" y="559"/>
                    </a:cubicBezTo>
                    <a:cubicBezTo>
                      <a:pt x="1" y="584"/>
                      <a:pt x="1" y="608"/>
                      <a:pt x="25" y="632"/>
                    </a:cubicBezTo>
                    <a:lnTo>
                      <a:pt x="49" y="632"/>
                    </a:lnTo>
                    <a:cubicBezTo>
                      <a:pt x="73" y="632"/>
                      <a:pt x="73" y="608"/>
                      <a:pt x="98" y="608"/>
                    </a:cubicBezTo>
                    <a:cubicBezTo>
                      <a:pt x="316" y="389"/>
                      <a:pt x="584" y="219"/>
                      <a:pt x="875" y="98"/>
                    </a:cubicBezTo>
                    <a:cubicBezTo>
                      <a:pt x="875" y="74"/>
                      <a:pt x="899" y="49"/>
                      <a:pt x="875" y="25"/>
                    </a:cubicBezTo>
                    <a:cubicBezTo>
                      <a:pt x="875" y="1"/>
                      <a:pt x="851" y="1"/>
                      <a:pt x="827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79" name="Google Shape;279;p7"/>
              <p:cNvSpPr/>
              <p:nvPr/>
            </p:nvSpPr>
            <p:spPr>
              <a:xfrm>
                <a:off x="-539603" y="3817613"/>
                <a:ext cx="118886" cy="75764"/>
              </a:xfrm>
              <a:custGeom>
                <a:avLst/>
                <a:gdLst/>
                <a:ahLst/>
                <a:cxnLst/>
                <a:rect l="l" t="t" r="r" b="b"/>
                <a:pathLst>
                  <a:path w="1337" h="852" extrusionOk="0">
                    <a:moveTo>
                      <a:pt x="584" y="171"/>
                    </a:moveTo>
                    <a:cubicBezTo>
                      <a:pt x="584" y="219"/>
                      <a:pt x="535" y="268"/>
                      <a:pt x="511" y="292"/>
                    </a:cubicBezTo>
                    <a:cubicBezTo>
                      <a:pt x="511" y="268"/>
                      <a:pt x="511" y="171"/>
                      <a:pt x="584" y="171"/>
                    </a:cubicBezTo>
                    <a:close/>
                    <a:moveTo>
                      <a:pt x="1142" y="414"/>
                    </a:moveTo>
                    <a:cubicBezTo>
                      <a:pt x="1142" y="438"/>
                      <a:pt x="1118" y="462"/>
                      <a:pt x="1118" y="487"/>
                    </a:cubicBezTo>
                    <a:cubicBezTo>
                      <a:pt x="1094" y="511"/>
                      <a:pt x="1094" y="511"/>
                      <a:pt x="1069" y="535"/>
                    </a:cubicBezTo>
                    <a:cubicBezTo>
                      <a:pt x="1094" y="462"/>
                      <a:pt x="1142" y="414"/>
                      <a:pt x="1142" y="414"/>
                    </a:cubicBezTo>
                    <a:close/>
                    <a:moveTo>
                      <a:pt x="98" y="1"/>
                    </a:moveTo>
                    <a:cubicBezTo>
                      <a:pt x="73" y="1"/>
                      <a:pt x="49" y="25"/>
                      <a:pt x="49" y="49"/>
                    </a:cubicBezTo>
                    <a:cubicBezTo>
                      <a:pt x="1" y="219"/>
                      <a:pt x="98" y="390"/>
                      <a:pt x="243" y="462"/>
                    </a:cubicBezTo>
                    <a:cubicBezTo>
                      <a:pt x="268" y="475"/>
                      <a:pt x="298" y="481"/>
                      <a:pt x="331" y="481"/>
                    </a:cubicBezTo>
                    <a:cubicBezTo>
                      <a:pt x="365" y="481"/>
                      <a:pt x="401" y="475"/>
                      <a:pt x="438" y="462"/>
                    </a:cubicBezTo>
                    <a:cubicBezTo>
                      <a:pt x="486" y="608"/>
                      <a:pt x="632" y="705"/>
                      <a:pt x="802" y="705"/>
                    </a:cubicBezTo>
                    <a:cubicBezTo>
                      <a:pt x="875" y="705"/>
                      <a:pt x="924" y="705"/>
                      <a:pt x="996" y="681"/>
                    </a:cubicBezTo>
                    <a:cubicBezTo>
                      <a:pt x="1045" y="778"/>
                      <a:pt x="1142" y="851"/>
                      <a:pt x="1264" y="851"/>
                    </a:cubicBezTo>
                    <a:lnTo>
                      <a:pt x="1288" y="851"/>
                    </a:lnTo>
                    <a:cubicBezTo>
                      <a:pt x="1337" y="851"/>
                      <a:pt x="1337" y="778"/>
                      <a:pt x="1288" y="754"/>
                    </a:cubicBezTo>
                    <a:cubicBezTo>
                      <a:pt x="1275" y="757"/>
                      <a:pt x="1262" y="759"/>
                      <a:pt x="1250" y="759"/>
                    </a:cubicBezTo>
                    <a:cubicBezTo>
                      <a:pt x="1172" y="759"/>
                      <a:pt x="1115" y="696"/>
                      <a:pt x="1094" y="632"/>
                    </a:cubicBezTo>
                    <a:cubicBezTo>
                      <a:pt x="1142" y="608"/>
                      <a:pt x="1167" y="584"/>
                      <a:pt x="1191" y="535"/>
                    </a:cubicBezTo>
                    <a:cubicBezTo>
                      <a:pt x="1239" y="487"/>
                      <a:pt x="1239" y="414"/>
                      <a:pt x="1215" y="365"/>
                    </a:cubicBezTo>
                    <a:cubicBezTo>
                      <a:pt x="1198" y="348"/>
                      <a:pt x="1181" y="331"/>
                      <a:pt x="1164" y="331"/>
                    </a:cubicBezTo>
                    <a:cubicBezTo>
                      <a:pt x="1156" y="331"/>
                      <a:pt x="1149" y="334"/>
                      <a:pt x="1142" y="341"/>
                    </a:cubicBezTo>
                    <a:cubicBezTo>
                      <a:pt x="1045" y="341"/>
                      <a:pt x="996" y="438"/>
                      <a:pt x="996" y="560"/>
                    </a:cubicBezTo>
                    <a:cubicBezTo>
                      <a:pt x="972" y="560"/>
                      <a:pt x="972" y="584"/>
                      <a:pt x="996" y="584"/>
                    </a:cubicBezTo>
                    <a:cubicBezTo>
                      <a:pt x="924" y="608"/>
                      <a:pt x="875" y="608"/>
                      <a:pt x="802" y="608"/>
                    </a:cubicBezTo>
                    <a:cubicBezTo>
                      <a:pt x="681" y="608"/>
                      <a:pt x="559" y="535"/>
                      <a:pt x="535" y="414"/>
                    </a:cubicBezTo>
                    <a:cubicBezTo>
                      <a:pt x="559" y="390"/>
                      <a:pt x="584" y="365"/>
                      <a:pt x="608" y="341"/>
                    </a:cubicBezTo>
                    <a:cubicBezTo>
                      <a:pt x="632" y="317"/>
                      <a:pt x="729" y="219"/>
                      <a:pt x="681" y="122"/>
                    </a:cubicBezTo>
                    <a:cubicBezTo>
                      <a:pt x="681" y="122"/>
                      <a:pt x="656" y="74"/>
                      <a:pt x="559" y="74"/>
                    </a:cubicBezTo>
                    <a:cubicBezTo>
                      <a:pt x="462" y="98"/>
                      <a:pt x="413" y="171"/>
                      <a:pt x="413" y="317"/>
                    </a:cubicBezTo>
                    <a:cubicBezTo>
                      <a:pt x="413" y="317"/>
                      <a:pt x="413" y="341"/>
                      <a:pt x="413" y="365"/>
                    </a:cubicBezTo>
                    <a:cubicBezTo>
                      <a:pt x="389" y="377"/>
                      <a:pt x="365" y="383"/>
                      <a:pt x="341" y="383"/>
                    </a:cubicBezTo>
                    <a:cubicBezTo>
                      <a:pt x="316" y="383"/>
                      <a:pt x="292" y="377"/>
                      <a:pt x="268" y="365"/>
                    </a:cubicBezTo>
                    <a:cubicBezTo>
                      <a:pt x="171" y="292"/>
                      <a:pt x="122" y="171"/>
                      <a:pt x="122" y="49"/>
                    </a:cubicBezTo>
                    <a:cubicBezTo>
                      <a:pt x="122" y="25"/>
                      <a:pt x="122" y="1"/>
                      <a:pt x="98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0" name="Google Shape;280;p7"/>
              <p:cNvSpPr/>
              <p:nvPr/>
            </p:nvSpPr>
            <p:spPr>
              <a:xfrm>
                <a:off x="-692990" y="3761503"/>
                <a:ext cx="131868" cy="58424"/>
              </a:xfrm>
              <a:custGeom>
                <a:avLst/>
                <a:gdLst/>
                <a:ahLst/>
                <a:cxnLst/>
                <a:rect l="l" t="t" r="r" b="b"/>
                <a:pathLst>
                  <a:path w="1483" h="657" extrusionOk="0">
                    <a:moveTo>
                      <a:pt x="1021" y="97"/>
                    </a:moveTo>
                    <a:cubicBezTo>
                      <a:pt x="1045" y="97"/>
                      <a:pt x="1045" y="97"/>
                      <a:pt x="1045" y="146"/>
                    </a:cubicBezTo>
                    <a:cubicBezTo>
                      <a:pt x="1045" y="195"/>
                      <a:pt x="1021" y="219"/>
                      <a:pt x="1021" y="243"/>
                    </a:cubicBezTo>
                    <a:cubicBezTo>
                      <a:pt x="997" y="195"/>
                      <a:pt x="997" y="146"/>
                      <a:pt x="1021" y="97"/>
                    </a:cubicBezTo>
                    <a:close/>
                    <a:moveTo>
                      <a:pt x="608" y="219"/>
                    </a:moveTo>
                    <a:cubicBezTo>
                      <a:pt x="632" y="267"/>
                      <a:pt x="657" y="340"/>
                      <a:pt x="632" y="413"/>
                    </a:cubicBezTo>
                    <a:cubicBezTo>
                      <a:pt x="608" y="389"/>
                      <a:pt x="584" y="365"/>
                      <a:pt x="559" y="316"/>
                    </a:cubicBezTo>
                    <a:cubicBezTo>
                      <a:pt x="559" y="292"/>
                      <a:pt x="584" y="243"/>
                      <a:pt x="608" y="219"/>
                    </a:cubicBezTo>
                    <a:close/>
                    <a:moveTo>
                      <a:pt x="1021" y="0"/>
                    </a:moveTo>
                    <a:cubicBezTo>
                      <a:pt x="972" y="0"/>
                      <a:pt x="924" y="25"/>
                      <a:pt x="924" y="73"/>
                    </a:cubicBezTo>
                    <a:cubicBezTo>
                      <a:pt x="875" y="146"/>
                      <a:pt x="900" y="267"/>
                      <a:pt x="924" y="340"/>
                    </a:cubicBezTo>
                    <a:cubicBezTo>
                      <a:pt x="875" y="389"/>
                      <a:pt x="827" y="413"/>
                      <a:pt x="754" y="438"/>
                    </a:cubicBezTo>
                    <a:lnTo>
                      <a:pt x="705" y="438"/>
                    </a:lnTo>
                    <a:cubicBezTo>
                      <a:pt x="730" y="340"/>
                      <a:pt x="730" y="243"/>
                      <a:pt x="681" y="170"/>
                    </a:cubicBezTo>
                    <a:cubicBezTo>
                      <a:pt x="664" y="153"/>
                      <a:pt x="634" y="136"/>
                      <a:pt x="602" y="136"/>
                    </a:cubicBezTo>
                    <a:cubicBezTo>
                      <a:pt x="588" y="136"/>
                      <a:pt x="574" y="139"/>
                      <a:pt x="559" y="146"/>
                    </a:cubicBezTo>
                    <a:cubicBezTo>
                      <a:pt x="487" y="170"/>
                      <a:pt x="438" y="267"/>
                      <a:pt x="462" y="340"/>
                    </a:cubicBezTo>
                    <a:cubicBezTo>
                      <a:pt x="487" y="413"/>
                      <a:pt x="511" y="462"/>
                      <a:pt x="584" y="486"/>
                    </a:cubicBezTo>
                    <a:cubicBezTo>
                      <a:pt x="547" y="541"/>
                      <a:pt x="497" y="568"/>
                      <a:pt x="444" y="568"/>
                    </a:cubicBezTo>
                    <a:cubicBezTo>
                      <a:pt x="426" y="568"/>
                      <a:pt x="408" y="565"/>
                      <a:pt x="389" y="559"/>
                    </a:cubicBezTo>
                    <a:cubicBezTo>
                      <a:pt x="98" y="535"/>
                      <a:pt x="98" y="389"/>
                      <a:pt x="98" y="389"/>
                    </a:cubicBezTo>
                    <a:cubicBezTo>
                      <a:pt x="98" y="365"/>
                      <a:pt x="74" y="340"/>
                      <a:pt x="49" y="340"/>
                    </a:cubicBezTo>
                    <a:cubicBezTo>
                      <a:pt x="25" y="340"/>
                      <a:pt x="1" y="365"/>
                      <a:pt x="1" y="389"/>
                    </a:cubicBezTo>
                    <a:cubicBezTo>
                      <a:pt x="1" y="413"/>
                      <a:pt x="1" y="608"/>
                      <a:pt x="389" y="656"/>
                    </a:cubicBezTo>
                    <a:lnTo>
                      <a:pt x="438" y="656"/>
                    </a:lnTo>
                    <a:cubicBezTo>
                      <a:pt x="535" y="656"/>
                      <a:pt x="632" y="608"/>
                      <a:pt x="681" y="510"/>
                    </a:cubicBezTo>
                    <a:lnTo>
                      <a:pt x="754" y="510"/>
                    </a:lnTo>
                    <a:cubicBezTo>
                      <a:pt x="851" y="486"/>
                      <a:pt x="924" y="462"/>
                      <a:pt x="972" y="413"/>
                    </a:cubicBezTo>
                    <a:cubicBezTo>
                      <a:pt x="997" y="438"/>
                      <a:pt x="1021" y="438"/>
                      <a:pt x="1045" y="462"/>
                    </a:cubicBezTo>
                    <a:cubicBezTo>
                      <a:pt x="1071" y="487"/>
                      <a:pt x="1123" y="520"/>
                      <a:pt x="1203" y="520"/>
                    </a:cubicBezTo>
                    <a:cubicBezTo>
                      <a:pt x="1274" y="520"/>
                      <a:pt x="1368" y="494"/>
                      <a:pt x="1483" y="413"/>
                    </a:cubicBezTo>
                    <a:cubicBezTo>
                      <a:pt x="1483" y="413"/>
                      <a:pt x="1483" y="365"/>
                      <a:pt x="1483" y="365"/>
                    </a:cubicBezTo>
                    <a:cubicBezTo>
                      <a:pt x="1470" y="352"/>
                      <a:pt x="1458" y="346"/>
                      <a:pt x="1446" y="346"/>
                    </a:cubicBezTo>
                    <a:cubicBezTo>
                      <a:pt x="1434" y="346"/>
                      <a:pt x="1422" y="352"/>
                      <a:pt x="1410" y="365"/>
                    </a:cubicBezTo>
                    <a:cubicBezTo>
                      <a:pt x="1355" y="405"/>
                      <a:pt x="1278" y="439"/>
                      <a:pt x="1204" y="439"/>
                    </a:cubicBezTo>
                    <a:cubicBezTo>
                      <a:pt x="1145" y="439"/>
                      <a:pt x="1088" y="418"/>
                      <a:pt x="1045" y="365"/>
                    </a:cubicBezTo>
                    <a:cubicBezTo>
                      <a:pt x="1094" y="292"/>
                      <a:pt x="1118" y="243"/>
                      <a:pt x="1118" y="170"/>
                    </a:cubicBezTo>
                    <a:cubicBezTo>
                      <a:pt x="1142" y="97"/>
                      <a:pt x="1094" y="25"/>
                      <a:pt x="1021" y="0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1" name="Google Shape;281;p7"/>
              <p:cNvSpPr/>
              <p:nvPr/>
            </p:nvSpPr>
            <p:spPr>
              <a:xfrm>
                <a:off x="-664891" y="4027204"/>
                <a:ext cx="267916" cy="216088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2430" extrusionOk="0">
                    <a:moveTo>
                      <a:pt x="1" y="0"/>
                    </a:moveTo>
                    <a:lnTo>
                      <a:pt x="316" y="2381"/>
                    </a:lnTo>
                    <a:lnTo>
                      <a:pt x="2746" y="2429"/>
                    </a:lnTo>
                    <a:lnTo>
                      <a:pt x="3013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82" name="Google Shape;282;p7"/>
            <p:cNvSpPr/>
            <p:nvPr/>
          </p:nvSpPr>
          <p:spPr>
            <a:xfrm>
              <a:off x="6350500" y="4521609"/>
              <a:ext cx="1179950" cy="287650"/>
            </a:xfrm>
            <a:custGeom>
              <a:avLst/>
              <a:gdLst/>
              <a:ahLst/>
              <a:cxnLst/>
              <a:rect l="l" t="t" r="r" b="b"/>
              <a:pathLst>
                <a:path w="47198" h="11506" extrusionOk="0">
                  <a:moveTo>
                    <a:pt x="0" y="11475"/>
                  </a:moveTo>
                  <a:cubicBezTo>
                    <a:pt x="3687" y="11722"/>
                    <a:pt x="7906" y="9164"/>
                    <a:pt x="9558" y="5859"/>
                  </a:cubicBezTo>
                  <a:cubicBezTo>
                    <a:pt x="10235" y="4505"/>
                    <a:pt x="10709" y="880"/>
                    <a:pt x="9262" y="1326"/>
                  </a:cubicBezTo>
                  <a:cubicBezTo>
                    <a:pt x="6671" y="2125"/>
                    <a:pt x="4685" y="7095"/>
                    <a:pt x="6602" y="9012"/>
                  </a:cubicBezTo>
                  <a:cubicBezTo>
                    <a:pt x="11006" y="13416"/>
                    <a:pt x="27053" y="5473"/>
                    <a:pt x="23254" y="538"/>
                  </a:cubicBezTo>
                  <a:cubicBezTo>
                    <a:pt x="21191" y="-2143"/>
                    <a:pt x="15077" y="6118"/>
                    <a:pt x="17244" y="8716"/>
                  </a:cubicBezTo>
                  <a:cubicBezTo>
                    <a:pt x="20758" y="12929"/>
                    <a:pt x="29582" y="8272"/>
                    <a:pt x="33009" y="3987"/>
                  </a:cubicBezTo>
                  <a:cubicBezTo>
                    <a:pt x="33816" y="2978"/>
                    <a:pt x="33765" y="-185"/>
                    <a:pt x="32516" y="144"/>
                  </a:cubicBezTo>
                  <a:cubicBezTo>
                    <a:pt x="29513" y="935"/>
                    <a:pt x="27980" y="6399"/>
                    <a:pt x="29659" y="9012"/>
                  </a:cubicBezTo>
                  <a:cubicBezTo>
                    <a:pt x="32449" y="13352"/>
                    <a:pt x="45289" y="5485"/>
                    <a:pt x="42862" y="932"/>
                  </a:cubicBezTo>
                  <a:cubicBezTo>
                    <a:pt x="42417" y="98"/>
                    <a:pt x="40902" y="1282"/>
                    <a:pt x="40202" y="1918"/>
                  </a:cubicBezTo>
                  <a:cubicBezTo>
                    <a:pt x="38237" y="3706"/>
                    <a:pt x="39117" y="8414"/>
                    <a:pt x="41384" y="9800"/>
                  </a:cubicBezTo>
                  <a:cubicBezTo>
                    <a:pt x="43191" y="10905"/>
                    <a:pt x="46739" y="9305"/>
                    <a:pt x="47198" y="7238"/>
                  </a:cubicBezTo>
                </a:path>
              </a:pathLst>
            </a:custGeom>
            <a:noFill/>
            <a:ln w="2857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83" name="Google Shape;283;p7"/>
          <p:cNvGrpSpPr/>
          <p:nvPr/>
        </p:nvGrpSpPr>
        <p:grpSpPr>
          <a:xfrm>
            <a:off x="10281791" y="195203"/>
            <a:ext cx="2767303" cy="1441992"/>
            <a:chOff x="7239867" y="1514545"/>
            <a:chExt cx="2525833" cy="1610805"/>
          </a:xfrm>
        </p:grpSpPr>
        <p:grpSp>
          <p:nvGrpSpPr>
            <p:cNvPr id="284" name="Google Shape;284;p7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285" name="Google Shape;285;p7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286" name="Google Shape;286;p7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7" name="Google Shape;287;p7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8" name="Google Shape;288;p7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89" name="Google Shape;289;p7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90" name="Google Shape;290;p7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91" name="Google Shape;291;p7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292" name="Google Shape;292;p7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93" name="Google Shape;293;p7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94" name="Google Shape;294;p7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06654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8"/>
          <p:cNvSpPr txBox="1">
            <a:spLocks noGrp="1"/>
          </p:cNvSpPr>
          <p:nvPr>
            <p:ph type="title"/>
          </p:nvPr>
        </p:nvSpPr>
        <p:spPr>
          <a:xfrm>
            <a:off x="2372200" y="1390433"/>
            <a:ext cx="7447600" cy="42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133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9pPr>
          </a:lstStyle>
          <a:p>
            <a:endParaRPr/>
          </a:p>
        </p:txBody>
      </p:sp>
      <p:grpSp>
        <p:nvGrpSpPr>
          <p:cNvPr id="297" name="Google Shape;297;p8"/>
          <p:cNvGrpSpPr/>
          <p:nvPr/>
        </p:nvGrpSpPr>
        <p:grpSpPr>
          <a:xfrm>
            <a:off x="-249464" y="3053047"/>
            <a:ext cx="2716935" cy="2147739"/>
            <a:chOff x="855987" y="2204128"/>
            <a:chExt cx="1217483" cy="962421"/>
          </a:xfrm>
        </p:grpSpPr>
        <p:grpSp>
          <p:nvGrpSpPr>
            <p:cNvPr id="298" name="Google Shape;298;p8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299" name="Google Shape;299;p8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0" name="Google Shape;300;p8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1" name="Google Shape;301;p8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2" name="Google Shape;302;p8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3" name="Google Shape;303;p8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4" name="Google Shape;304;p8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05" name="Google Shape;305;p8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06" name="Google Shape;306;p8"/>
          <p:cNvGrpSpPr/>
          <p:nvPr/>
        </p:nvGrpSpPr>
        <p:grpSpPr>
          <a:xfrm>
            <a:off x="7360838" y="208364"/>
            <a:ext cx="2202244" cy="959963"/>
            <a:chOff x="3965010" y="571479"/>
            <a:chExt cx="1651683" cy="719972"/>
          </a:xfrm>
        </p:grpSpPr>
        <p:grpSp>
          <p:nvGrpSpPr>
            <p:cNvPr id="307" name="Google Shape;307;p8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308" name="Google Shape;308;p8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309" name="Google Shape;309;p8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0" name="Google Shape;310;p8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1" name="Google Shape;311;p8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12" name="Google Shape;312;p8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13" name="Google Shape;313;p8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14" name="Google Shape;314;p8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15" name="Google Shape;315;p8"/>
          <p:cNvGrpSpPr/>
          <p:nvPr/>
        </p:nvGrpSpPr>
        <p:grpSpPr>
          <a:xfrm rot="8903269">
            <a:off x="-83157" y="163265"/>
            <a:ext cx="1467960" cy="1050163"/>
            <a:chOff x="1202177" y="4613417"/>
            <a:chExt cx="528376" cy="377938"/>
          </a:xfrm>
        </p:grpSpPr>
        <p:sp>
          <p:nvSpPr>
            <p:cNvPr id="316" name="Google Shape;316;p8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7" name="Google Shape;317;p8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8" name="Google Shape;318;p8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9" name="Google Shape;319;p8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0" name="Google Shape;320;p8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1" name="Google Shape;321;p8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22" name="Google Shape;322;p8"/>
          <p:cNvGrpSpPr/>
          <p:nvPr/>
        </p:nvGrpSpPr>
        <p:grpSpPr>
          <a:xfrm>
            <a:off x="9632090" y="2894827"/>
            <a:ext cx="3367777" cy="2147740"/>
            <a:chOff x="7239867" y="1514545"/>
            <a:chExt cx="2525833" cy="1610805"/>
          </a:xfrm>
        </p:grpSpPr>
        <p:grpSp>
          <p:nvGrpSpPr>
            <p:cNvPr id="323" name="Google Shape;323;p8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324" name="Google Shape;324;p8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325" name="Google Shape;325;p8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6" name="Google Shape;326;p8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7" name="Google Shape;327;p8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8" name="Google Shape;328;p8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29" name="Google Shape;329;p8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330" name="Google Shape;330;p8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31" name="Google Shape;331;p8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2" name="Google Shape;332;p8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33" name="Google Shape;333;p8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34" name="Google Shape;334;p8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5" name="Google Shape;335;p8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6" name="Google Shape;336;p8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7" name="Google Shape;337;p8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8" name="Google Shape;338;p8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39" name="Google Shape;339;p8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40" name="Google Shape;340;p8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41" name="Google Shape;341;p8"/>
          <p:cNvGrpSpPr/>
          <p:nvPr/>
        </p:nvGrpSpPr>
        <p:grpSpPr>
          <a:xfrm rot="615299" flipH="1">
            <a:off x="1544957" y="378855"/>
            <a:ext cx="2202201" cy="1999527"/>
            <a:chOff x="7844079" y="226728"/>
            <a:chExt cx="1373387" cy="1246991"/>
          </a:xfrm>
        </p:grpSpPr>
        <p:sp>
          <p:nvSpPr>
            <p:cNvPr id="342" name="Google Shape;342;p8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3" name="Google Shape;343;p8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4" name="Google Shape;344;p8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5" name="Google Shape;345;p8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6" name="Google Shape;346;p8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7" name="Google Shape;347;p8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8" name="Google Shape;348;p8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9" name="Google Shape;349;p8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0" name="Google Shape;350;p8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1" name="Google Shape;351;p8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2" name="Google Shape;352;p8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3" name="Google Shape;353;p8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4" name="Google Shape;354;p8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5" name="Google Shape;355;p8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66295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p12"/>
          <p:cNvSpPr/>
          <p:nvPr/>
        </p:nvSpPr>
        <p:spPr>
          <a:xfrm rot="1356523" flipH="1">
            <a:off x="9812640" y="-138396"/>
            <a:ext cx="15520" cy="46096"/>
          </a:xfrm>
          <a:custGeom>
            <a:avLst/>
            <a:gdLst/>
            <a:ahLst/>
            <a:cxnLst/>
            <a:rect l="l" t="t" r="r" b="b"/>
            <a:pathLst>
              <a:path w="368" h="1093" extrusionOk="0">
                <a:moveTo>
                  <a:pt x="334" y="0"/>
                </a:moveTo>
                <a:cubicBezTo>
                  <a:pt x="368" y="200"/>
                  <a:pt x="334" y="367"/>
                  <a:pt x="301" y="567"/>
                </a:cubicBezTo>
                <a:cubicBezTo>
                  <a:pt x="268" y="734"/>
                  <a:pt x="168" y="901"/>
                  <a:pt x="34" y="1034"/>
                </a:cubicBezTo>
                <a:cubicBezTo>
                  <a:pt x="1" y="1034"/>
                  <a:pt x="1" y="1067"/>
                  <a:pt x="34" y="1067"/>
                </a:cubicBezTo>
                <a:cubicBezTo>
                  <a:pt x="34" y="1084"/>
                  <a:pt x="34" y="1092"/>
                  <a:pt x="38" y="1092"/>
                </a:cubicBezTo>
                <a:cubicBezTo>
                  <a:pt x="43" y="1092"/>
                  <a:pt x="51" y="1084"/>
                  <a:pt x="68" y="1067"/>
                </a:cubicBezTo>
                <a:cubicBezTo>
                  <a:pt x="201" y="934"/>
                  <a:pt x="301" y="767"/>
                  <a:pt x="334" y="567"/>
                </a:cubicBezTo>
                <a:cubicBezTo>
                  <a:pt x="368" y="367"/>
                  <a:pt x="368" y="200"/>
                  <a:pt x="334" y="0"/>
                </a:cubicBezTo>
                <a:close/>
              </a:path>
            </a:pathLst>
          </a:custGeom>
          <a:solidFill>
            <a:srgbClr val="11675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85" name="Google Shape;485;p12"/>
          <p:cNvSpPr/>
          <p:nvPr/>
        </p:nvSpPr>
        <p:spPr>
          <a:xfrm>
            <a:off x="8993743" y="6938530"/>
            <a:ext cx="652357" cy="71767"/>
          </a:xfrm>
          <a:custGeom>
            <a:avLst/>
            <a:gdLst/>
            <a:ahLst/>
            <a:cxnLst/>
            <a:rect l="l" t="t" r="r" b="b"/>
            <a:pathLst>
              <a:path w="16446" h="2069" extrusionOk="0">
                <a:moveTo>
                  <a:pt x="0" y="0"/>
                </a:moveTo>
                <a:lnTo>
                  <a:pt x="0" y="2069"/>
                </a:lnTo>
                <a:lnTo>
                  <a:pt x="16445" y="2069"/>
                </a:lnTo>
                <a:lnTo>
                  <a:pt x="16445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56714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">
  <p:cSld name="Table of contents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13"/>
          <p:cNvSpPr txBox="1">
            <a:spLocks noGrp="1"/>
          </p:cNvSpPr>
          <p:nvPr>
            <p:ph type="title" hasCustomPrompt="1"/>
          </p:nvPr>
        </p:nvSpPr>
        <p:spPr>
          <a:xfrm>
            <a:off x="2119733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488" name="Google Shape;488;p13"/>
          <p:cNvSpPr/>
          <p:nvPr/>
        </p:nvSpPr>
        <p:spPr>
          <a:xfrm rot="1356523" flipH="1">
            <a:off x="9812640" y="-138396"/>
            <a:ext cx="15520" cy="46096"/>
          </a:xfrm>
          <a:custGeom>
            <a:avLst/>
            <a:gdLst/>
            <a:ahLst/>
            <a:cxnLst/>
            <a:rect l="l" t="t" r="r" b="b"/>
            <a:pathLst>
              <a:path w="368" h="1093" extrusionOk="0">
                <a:moveTo>
                  <a:pt x="334" y="0"/>
                </a:moveTo>
                <a:cubicBezTo>
                  <a:pt x="368" y="200"/>
                  <a:pt x="334" y="367"/>
                  <a:pt x="301" y="567"/>
                </a:cubicBezTo>
                <a:cubicBezTo>
                  <a:pt x="268" y="734"/>
                  <a:pt x="168" y="901"/>
                  <a:pt x="34" y="1034"/>
                </a:cubicBezTo>
                <a:cubicBezTo>
                  <a:pt x="1" y="1034"/>
                  <a:pt x="1" y="1067"/>
                  <a:pt x="34" y="1067"/>
                </a:cubicBezTo>
                <a:cubicBezTo>
                  <a:pt x="34" y="1084"/>
                  <a:pt x="34" y="1092"/>
                  <a:pt x="38" y="1092"/>
                </a:cubicBezTo>
                <a:cubicBezTo>
                  <a:pt x="43" y="1092"/>
                  <a:pt x="51" y="1084"/>
                  <a:pt x="68" y="1067"/>
                </a:cubicBezTo>
                <a:cubicBezTo>
                  <a:pt x="201" y="934"/>
                  <a:pt x="301" y="767"/>
                  <a:pt x="334" y="567"/>
                </a:cubicBezTo>
                <a:cubicBezTo>
                  <a:pt x="368" y="367"/>
                  <a:pt x="368" y="200"/>
                  <a:pt x="334" y="0"/>
                </a:cubicBezTo>
                <a:close/>
              </a:path>
            </a:pathLst>
          </a:custGeom>
          <a:solidFill>
            <a:srgbClr val="11675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89" name="Google Shape;489;p13"/>
          <p:cNvSpPr txBox="1">
            <a:spLocks noGrp="1"/>
          </p:cNvSpPr>
          <p:nvPr>
            <p:ph type="title" idx="2"/>
          </p:nvPr>
        </p:nvSpPr>
        <p:spPr>
          <a:xfrm>
            <a:off x="11328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90" name="Google Shape;490;p13"/>
          <p:cNvSpPr txBox="1">
            <a:spLocks noGrp="1"/>
          </p:cNvSpPr>
          <p:nvPr>
            <p:ph type="title" idx="3"/>
          </p:nvPr>
        </p:nvSpPr>
        <p:spPr>
          <a:xfrm>
            <a:off x="1478133" y="2659668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1" name="Google Shape;491;p13"/>
          <p:cNvSpPr txBox="1">
            <a:spLocks noGrp="1"/>
          </p:cNvSpPr>
          <p:nvPr>
            <p:ph type="subTitle" idx="1"/>
          </p:nvPr>
        </p:nvSpPr>
        <p:spPr>
          <a:xfrm>
            <a:off x="1055933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2" name="Google Shape;492;p13"/>
          <p:cNvSpPr txBox="1">
            <a:spLocks noGrp="1"/>
          </p:cNvSpPr>
          <p:nvPr>
            <p:ph type="title" idx="4"/>
          </p:nvPr>
        </p:nvSpPr>
        <p:spPr>
          <a:xfrm>
            <a:off x="8157067" y="2668935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3" name="Google Shape;493;p13"/>
          <p:cNvSpPr txBox="1">
            <a:spLocks noGrp="1"/>
          </p:cNvSpPr>
          <p:nvPr>
            <p:ph type="subTitle" idx="5"/>
          </p:nvPr>
        </p:nvSpPr>
        <p:spPr>
          <a:xfrm>
            <a:off x="7734867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4" name="Google Shape;494;p13"/>
          <p:cNvSpPr txBox="1">
            <a:spLocks noGrp="1"/>
          </p:cNvSpPr>
          <p:nvPr>
            <p:ph type="title" idx="6"/>
          </p:nvPr>
        </p:nvSpPr>
        <p:spPr>
          <a:xfrm>
            <a:off x="4868400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5" name="Google Shape;495;p13"/>
          <p:cNvSpPr txBox="1">
            <a:spLocks noGrp="1"/>
          </p:cNvSpPr>
          <p:nvPr>
            <p:ph type="subTitle" idx="7"/>
          </p:nvPr>
        </p:nvSpPr>
        <p:spPr>
          <a:xfrm>
            <a:off x="4446200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6" name="Google Shape;496;p13"/>
          <p:cNvSpPr txBox="1">
            <a:spLocks noGrp="1"/>
          </p:cNvSpPr>
          <p:nvPr>
            <p:ph type="title" idx="8"/>
          </p:nvPr>
        </p:nvSpPr>
        <p:spPr>
          <a:xfrm>
            <a:off x="4868400" y="2668935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7" name="Google Shape;497;p13"/>
          <p:cNvSpPr txBox="1">
            <a:spLocks noGrp="1"/>
          </p:cNvSpPr>
          <p:nvPr>
            <p:ph type="subTitle" idx="9"/>
          </p:nvPr>
        </p:nvSpPr>
        <p:spPr>
          <a:xfrm>
            <a:off x="4446200" y="3010967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498" name="Google Shape;498;p13"/>
          <p:cNvSpPr txBox="1">
            <a:spLocks noGrp="1"/>
          </p:cNvSpPr>
          <p:nvPr>
            <p:ph type="title" idx="13"/>
          </p:nvPr>
        </p:nvSpPr>
        <p:spPr>
          <a:xfrm>
            <a:off x="1478133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499" name="Google Shape;499;p13"/>
          <p:cNvSpPr txBox="1">
            <a:spLocks noGrp="1"/>
          </p:cNvSpPr>
          <p:nvPr>
            <p:ph type="subTitle" idx="14"/>
          </p:nvPr>
        </p:nvSpPr>
        <p:spPr>
          <a:xfrm>
            <a:off x="1055933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500" name="Google Shape;500;p13"/>
          <p:cNvSpPr txBox="1">
            <a:spLocks noGrp="1"/>
          </p:cNvSpPr>
          <p:nvPr>
            <p:ph type="title" idx="15"/>
          </p:nvPr>
        </p:nvSpPr>
        <p:spPr>
          <a:xfrm>
            <a:off x="8157067" y="4947009"/>
            <a:ext cx="24552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R="50799" lvl="0" algn="ctr" rtl="0">
              <a:lnSpc>
                <a:spcPct val="128571"/>
              </a:lnSpc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933" i="0">
                <a:solidFill>
                  <a:srgbClr val="20212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Catamaran"/>
              <a:buNone/>
              <a:defRPr sz="2400" b="1"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501" name="Google Shape;501;p13"/>
          <p:cNvSpPr txBox="1">
            <a:spLocks noGrp="1"/>
          </p:cNvSpPr>
          <p:nvPr>
            <p:ph type="subTitle" idx="16"/>
          </p:nvPr>
        </p:nvSpPr>
        <p:spPr>
          <a:xfrm>
            <a:off x="7734867" y="5382233"/>
            <a:ext cx="3299600" cy="7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502" name="Google Shape;502;p13"/>
          <p:cNvSpPr txBox="1">
            <a:spLocks noGrp="1"/>
          </p:cNvSpPr>
          <p:nvPr>
            <p:ph type="title" idx="17" hasCustomPrompt="1"/>
          </p:nvPr>
        </p:nvSpPr>
        <p:spPr>
          <a:xfrm>
            <a:off x="5510000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3" name="Google Shape;503;p13"/>
          <p:cNvSpPr txBox="1">
            <a:spLocks noGrp="1"/>
          </p:cNvSpPr>
          <p:nvPr>
            <p:ph type="title" idx="18" hasCustomPrompt="1"/>
          </p:nvPr>
        </p:nvSpPr>
        <p:spPr>
          <a:xfrm>
            <a:off x="8798667" y="4035484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4" name="Google Shape;504;p13"/>
          <p:cNvSpPr txBox="1">
            <a:spLocks noGrp="1"/>
          </p:cNvSpPr>
          <p:nvPr>
            <p:ph type="title" idx="19" hasCustomPrompt="1"/>
          </p:nvPr>
        </p:nvSpPr>
        <p:spPr>
          <a:xfrm>
            <a:off x="2119733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5" name="Google Shape;505;p13"/>
          <p:cNvSpPr txBox="1">
            <a:spLocks noGrp="1"/>
          </p:cNvSpPr>
          <p:nvPr>
            <p:ph type="title" idx="20" hasCustomPrompt="1"/>
          </p:nvPr>
        </p:nvSpPr>
        <p:spPr>
          <a:xfrm>
            <a:off x="5510000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506" name="Google Shape;506;p13"/>
          <p:cNvSpPr txBox="1">
            <a:spLocks noGrp="1"/>
          </p:cNvSpPr>
          <p:nvPr>
            <p:ph type="title" idx="21" hasCustomPrompt="1"/>
          </p:nvPr>
        </p:nvSpPr>
        <p:spPr>
          <a:xfrm>
            <a:off x="8798667" y="1842509"/>
            <a:ext cx="1172000" cy="5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grpSp>
        <p:nvGrpSpPr>
          <p:cNvPr id="507" name="Google Shape;507;p13"/>
          <p:cNvGrpSpPr/>
          <p:nvPr/>
        </p:nvGrpSpPr>
        <p:grpSpPr>
          <a:xfrm>
            <a:off x="-362855" y="1551017"/>
            <a:ext cx="1367964" cy="1081376"/>
            <a:chOff x="855987" y="2204128"/>
            <a:chExt cx="1217483" cy="962421"/>
          </a:xfrm>
        </p:grpSpPr>
        <p:grpSp>
          <p:nvGrpSpPr>
            <p:cNvPr id="508" name="Google Shape;508;p13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509" name="Google Shape;509;p13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0" name="Google Shape;510;p13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1" name="Google Shape;511;p13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2" name="Google Shape;512;p13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3" name="Google Shape;513;p13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14" name="Google Shape;514;p13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15" name="Google Shape;515;p13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16" name="Google Shape;516;p13"/>
          <p:cNvGrpSpPr/>
          <p:nvPr/>
        </p:nvGrpSpPr>
        <p:grpSpPr>
          <a:xfrm>
            <a:off x="9609021" y="205197"/>
            <a:ext cx="2202244" cy="959963"/>
            <a:chOff x="3965010" y="571479"/>
            <a:chExt cx="1651683" cy="719972"/>
          </a:xfrm>
        </p:grpSpPr>
        <p:grpSp>
          <p:nvGrpSpPr>
            <p:cNvPr id="517" name="Google Shape;517;p13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518" name="Google Shape;518;p13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519" name="Google Shape;519;p13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0" name="Google Shape;520;p13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1" name="Google Shape;521;p13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522" name="Google Shape;522;p13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523" name="Google Shape;523;p13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24" name="Google Shape;524;p13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25" name="Google Shape;525;p13"/>
          <p:cNvGrpSpPr/>
          <p:nvPr/>
        </p:nvGrpSpPr>
        <p:grpSpPr>
          <a:xfrm>
            <a:off x="6999109" y="141289"/>
            <a:ext cx="1941479" cy="651648"/>
            <a:chOff x="-951443" y="1326624"/>
            <a:chExt cx="441888" cy="148633"/>
          </a:xfrm>
        </p:grpSpPr>
        <p:sp>
          <p:nvSpPr>
            <p:cNvPr id="526" name="Google Shape;526;p13"/>
            <p:cNvSpPr/>
            <p:nvPr/>
          </p:nvSpPr>
          <p:spPr>
            <a:xfrm>
              <a:off x="-535145" y="1372897"/>
              <a:ext cx="25590" cy="22903"/>
            </a:xfrm>
            <a:custGeom>
              <a:avLst/>
              <a:gdLst/>
              <a:ahLst/>
              <a:cxnLst/>
              <a:rect l="l" t="t" r="r" b="b"/>
              <a:pathLst>
                <a:path w="657" h="588" extrusionOk="0">
                  <a:moveTo>
                    <a:pt x="76" y="0"/>
                  </a:moveTo>
                  <a:cubicBezTo>
                    <a:pt x="20" y="0"/>
                    <a:pt x="6" y="80"/>
                    <a:pt x="49" y="102"/>
                  </a:cubicBezTo>
                  <a:cubicBezTo>
                    <a:pt x="219" y="174"/>
                    <a:pt x="414" y="247"/>
                    <a:pt x="511" y="296"/>
                  </a:cubicBezTo>
                  <a:lnTo>
                    <a:pt x="1" y="490"/>
                  </a:lnTo>
                  <a:lnTo>
                    <a:pt x="49" y="587"/>
                  </a:lnTo>
                  <a:lnTo>
                    <a:pt x="608" y="344"/>
                  </a:lnTo>
                  <a:cubicBezTo>
                    <a:pt x="632" y="344"/>
                    <a:pt x="657" y="320"/>
                    <a:pt x="657" y="296"/>
                  </a:cubicBezTo>
                  <a:cubicBezTo>
                    <a:pt x="657" y="272"/>
                    <a:pt x="657" y="223"/>
                    <a:pt x="98" y="4"/>
                  </a:cubicBezTo>
                  <a:cubicBezTo>
                    <a:pt x="90" y="2"/>
                    <a:pt x="82" y="0"/>
                    <a:pt x="76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7" name="Google Shape;527;p13"/>
            <p:cNvSpPr/>
            <p:nvPr/>
          </p:nvSpPr>
          <p:spPr>
            <a:xfrm>
              <a:off x="-636493" y="1326624"/>
              <a:ext cx="123160" cy="113656"/>
            </a:xfrm>
            <a:custGeom>
              <a:avLst/>
              <a:gdLst/>
              <a:ahLst/>
              <a:cxnLst/>
              <a:rect l="l" t="t" r="r" b="b"/>
              <a:pathLst>
                <a:path w="3162" h="2918" extrusionOk="0">
                  <a:moveTo>
                    <a:pt x="867" y="1"/>
                  </a:moveTo>
                  <a:cubicBezTo>
                    <a:pt x="678" y="1"/>
                    <a:pt x="1" y="1109"/>
                    <a:pt x="1024" y="1775"/>
                  </a:cubicBezTo>
                  <a:lnTo>
                    <a:pt x="514" y="1873"/>
                  </a:lnTo>
                  <a:cubicBezTo>
                    <a:pt x="514" y="1873"/>
                    <a:pt x="586" y="2917"/>
                    <a:pt x="1582" y="2917"/>
                  </a:cubicBezTo>
                  <a:cubicBezTo>
                    <a:pt x="2554" y="2917"/>
                    <a:pt x="3161" y="1265"/>
                    <a:pt x="2676" y="755"/>
                  </a:cubicBezTo>
                  <a:cubicBezTo>
                    <a:pt x="2577" y="662"/>
                    <a:pt x="2490" y="624"/>
                    <a:pt x="2413" y="624"/>
                  </a:cubicBezTo>
                  <a:cubicBezTo>
                    <a:pt x="2089" y="624"/>
                    <a:pt x="1947" y="1290"/>
                    <a:pt x="1947" y="1290"/>
                  </a:cubicBezTo>
                  <a:cubicBezTo>
                    <a:pt x="1947" y="1290"/>
                    <a:pt x="1048" y="51"/>
                    <a:pt x="878" y="2"/>
                  </a:cubicBezTo>
                  <a:cubicBezTo>
                    <a:pt x="874" y="1"/>
                    <a:pt x="871" y="1"/>
                    <a:pt x="86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8" name="Google Shape;528;p13"/>
            <p:cNvSpPr/>
            <p:nvPr/>
          </p:nvSpPr>
          <p:spPr>
            <a:xfrm>
              <a:off x="-605139" y="1345593"/>
              <a:ext cx="35990" cy="47363"/>
            </a:xfrm>
            <a:custGeom>
              <a:avLst/>
              <a:gdLst/>
              <a:ahLst/>
              <a:cxnLst/>
              <a:rect l="l" t="t" r="r" b="b"/>
              <a:pathLst>
                <a:path w="924" h="1216" extrusionOk="0">
                  <a:moveTo>
                    <a:pt x="146" y="1"/>
                  </a:moveTo>
                  <a:cubicBezTo>
                    <a:pt x="121" y="1"/>
                    <a:pt x="121" y="25"/>
                    <a:pt x="97" y="49"/>
                  </a:cubicBezTo>
                  <a:cubicBezTo>
                    <a:pt x="49" y="122"/>
                    <a:pt x="121" y="268"/>
                    <a:pt x="219" y="438"/>
                  </a:cubicBezTo>
                  <a:cubicBezTo>
                    <a:pt x="194" y="414"/>
                    <a:pt x="146" y="390"/>
                    <a:pt x="97" y="390"/>
                  </a:cubicBezTo>
                  <a:cubicBezTo>
                    <a:pt x="73" y="390"/>
                    <a:pt x="49" y="414"/>
                    <a:pt x="49" y="438"/>
                  </a:cubicBezTo>
                  <a:cubicBezTo>
                    <a:pt x="0" y="584"/>
                    <a:pt x="24" y="730"/>
                    <a:pt x="97" y="851"/>
                  </a:cubicBezTo>
                  <a:cubicBezTo>
                    <a:pt x="219" y="1070"/>
                    <a:pt x="437" y="1215"/>
                    <a:pt x="704" y="1215"/>
                  </a:cubicBezTo>
                  <a:cubicBezTo>
                    <a:pt x="729" y="1215"/>
                    <a:pt x="753" y="1215"/>
                    <a:pt x="753" y="1191"/>
                  </a:cubicBezTo>
                  <a:cubicBezTo>
                    <a:pt x="753" y="1143"/>
                    <a:pt x="753" y="1118"/>
                    <a:pt x="704" y="1118"/>
                  </a:cubicBezTo>
                  <a:cubicBezTo>
                    <a:pt x="510" y="1118"/>
                    <a:pt x="316" y="997"/>
                    <a:pt x="219" y="827"/>
                  </a:cubicBezTo>
                  <a:cubicBezTo>
                    <a:pt x="146" y="730"/>
                    <a:pt x="121" y="632"/>
                    <a:pt x="146" y="511"/>
                  </a:cubicBezTo>
                  <a:lnTo>
                    <a:pt x="146" y="511"/>
                  </a:lnTo>
                  <a:cubicBezTo>
                    <a:pt x="267" y="608"/>
                    <a:pt x="389" y="705"/>
                    <a:pt x="486" y="827"/>
                  </a:cubicBezTo>
                  <a:cubicBezTo>
                    <a:pt x="498" y="839"/>
                    <a:pt x="510" y="845"/>
                    <a:pt x="522" y="845"/>
                  </a:cubicBezTo>
                  <a:cubicBezTo>
                    <a:pt x="534" y="845"/>
                    <a:pt x="547" y="839"/>
                    <a:pt x="559" y="827"/>
                  </a:cubicBezTo>
                  <a:cubicBezTo>
                    <a:pt x="559" y="803"/>
                    <a:pt x="559" y="778"/>
                    <a:pt x="559" y="754"/>
                  </a:cubicBezTo>
                  <a:cubicBezTo>
                    <a:pt x="413" y="560"/>
                    <a:pt x="292" y="365"/>
                    <a:pt x="194" y="122"/>
                  </a:cubicBezTo>
                  <a:lnTo>
                    <a:pt x="194" y="122"/>
                  </a:lnTo>
                  <a:cubicBezTo>
                    <a:pt x="437" y="341"/>
                    <a:pt x="632" y="560"/>
                    <a:pt x="826" y="827"/>
                  </a:cubicBezTo>
                  <a:lnTo>
                    <a:pt x="899" y="827"/>
                  </a:lnTo>
                  <a:cubicBezTo>
                    <a:pt x="923" y="803"/>
                    <a:pt x="923" y="754"/>
                    <a:pt x="899" y="754"/>
                  </a:cubicBezTo>
                  <a:cubicBezTo>
                    <a:pt x="680" y="462"/>
                    <a:pt x="292" y="1"/>
                    <a:pt x="146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29" name="Google Shape;529;p13"/>
            <p:cNvSpPr/>
            <p:nvPr/>
          </p:nvSpPr>
          <p:spPr>
            <a:xfrm>
              <a:off x="-551232" y="1364133"/>
              <a:ext cx="16125" cy="15580"/>
            </a:xfrm>
            <a:custGeom>
              <a:avLst/>
              <a:gdLst/>
              <a:ahLst/>
              <a:cxnLst/>
              <a:rect l="l" t="t" r="r" b="b"/>
              <a:pathLst>
                <a:path w="414" h="400" extrusionOk="0">
                  <a:moveTo>
                    <a:pt x="75" y="1"/>
                  </a:moveTo>
                  <a:cubicBezTo>
                    <a:pt x="66" y="1"/>
                    <a:pt x="56" y="4"/>
                    <a:pt x="49" y="11"/>
                  </a:cubicBezTo>
                  <a:cubicBezTo>
                    <a:pt x="25" y="11"/>
                    <a:pt x="1" y="35"/>
                    <a:pt x="25" y="59"/>
                  </a:cubicBezTo>
                  <a:cubicBezTo>
                    <a:pt x="74" y="302"/>
                    <a:pt x="122" y="399"/>
                    <a:pt x="195" y="399"/>
                  </a:cubicBezTo>
                  <a:cubicBezTo>
                    <a:pt x="316" y="399"/>
                    <a:pt x="389" y="181"/>
                    <a:pt x="414" y="59"/>
                  </a:cubicBezTo>
                  <a:cubicBezTo>
                    <a:pt x="414" y="35"/>
                    <a:pt x="389" y="11"/>
                    <a:pt x="365" y="11"/>
                  </a:cubicBezTo>
                  <a:cubicBezTo>
                    <a:pt x="358" y="4"/>
                    <a:pt x="351" y="1"/>
                    <a:pt x="344" y="1"/>
                  </a:cubicBezTo>
                  <a:cubicBezTo>
                    <a:pt x="329" y="1"/>
                    <a:pt x="316" y="18"/>
                    <a:pt x="316" y="35"/>
                  </a:cubicBezTo>
                  <a:cubicBezTo>
                    <a:pt x="292" y="132"/>
                    <a:pt x="268" y="229"/>
                    <a:pt x="219" y="302"/>
                  </a:cubicBezTo>
                  <a:cubicBezTo>
                    <a:pt x="219" y="302"/>
                    <a:pt x="171" y="278"/>
                    <a:pt x="122" y="35"/>
                  </a:cubicBezTo>
                  <a:cubicBezTo>
                    <a:pt x="122" y="18"/>
                    <a:pt x="98" y="1"/>
                    <a:pt x="7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0" name="Google Shape;530;p13"/>
            <p:cNvSpPr/>
            <p:nvPr/>
          </p:nvSpPr>
          <p:spPr>
            <a:xfrm>
              <a:off x="-584339" y="1423532"/>
              <a:ext cx="19475" cy="7284"/>
            </a:xfrm>
            <a:custGeom>
              <a:avLst/>
              <a:gdLst/>
              <a:ahLst/>
              <a:cxnLst/>
              <a:rect l="l" t="t" r="r" b="b"/>
              <a:pathLst>
                <a:path w="500" h="187" extrusionOk="0">
                  <a:moveTo>
                    <a:pt x="415" y="0"/>
                  </a:moveTo>
                  <a:cubicBezTo>
                    <a:pt x="404" y="0"/>
                    <a:pt x="395" y="5"/>
                    <a:pt x="389" y="16"/>
                  </a:cubicBezTo>
                  <a:cubicBezTo>
                    <a:pt x="316" y="71"/>
                    <a:pt x="243" y="98"/>
                    <a:pt x="160" y="98"/>
                  </a:cubicBezTo>
                  <a:cubicBezTo>
                    <a:pt x="133" y="98"/>
                    <a:pt x="104" y="95"/>
                    <a:pt x="73" y="89"/>
                  </a:cubicBezTo>
                  <a:cubicBezTo>
                    <a:pt x="25" y="89"/>
                    <a:pt x="0" y="186"/>
                    <a:pt x="49" y="186"/>
                  </a:cubicBezTo>
                  <a:lnTo>
                    <a:pt x="146" y="186"/>
                  </a:lnTo>
                  <a:cubicBezTo>
                    <a:pt x="243" y="186"/>
                    <a:pt x="365" y="162"/>
                    <a:pt x="462" y="89"/>
                  </a:cubicBezTo>
                  <a:cubicBezTo>
                    <a:pt x="499" y="52"/>
                    <a:pt x="451" y="0"/>
                    <a:pt x="415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1" name="Google Shape;531;p13"/>
            <p:cNvSpPr/>
            <p:nvPr/>
          </p:nvSpPr>
          <p:spPr>
            <a:xfrm>
              <a:off x="-587183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310" y="73"/>
                    <a:pt x="228" y="100"/>
                    <a:pt x="150" y="100"/>
                  </a:cubicBezTo>
                  <a:cubicBezTo>
                    <a:pt x="124" y="100"/>
                    <a:pt x="98" y="97"/>
                    <a:pt x="73" y="91"/>
                  </a:cubicBezTo>
                  <a:cubicBezTo>
                    <a:pt x="25" y="91"/>
                    <a:pt x="1" y="116"/>
                    <a:pt x="1" y="140"/>
                  </a:cubicBezTo>
                  <a:cubicBezTo>
                    <a:pt x="1" y="164"/>
                    <a:pt x="1" y="189"/>
                    <a:pt x="49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4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2" name="Google Shape;532;p13"/>
            <p:cNvSpPr/>
            <p:nvPr/>
          </p:nvSpPr>
          <p:spPr>
            <a:xfrm>
              <a:off x="-561631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292" y="73"/>
                    <a:pt x="219" y="100"/>
                    <a:pt x="136" y="100"/>
                  </a:cubicBezTo>
                  <a:cubicBezTo>
                    <a:pt x="108" y="100"/>
                    <a:pt x="79" y="97"/>
                    <a:pt x="49" y="91"/>
                  </a:cubicBezTo>
                  <a:cubicBezTo>
                    <a:pt x="25" y="91"/>
                    <a:pt x="0" y="116"/>
                    <a:pt x="0" y="140"/>
                  </a:cubicBezTo>
                  <a:cubicBezTo>
                    <a:pt x="0" y="164"/>
                    <a:pt x="0" y="189"/>
                    <a:pt x="25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3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3" name="Google Shape;533;p13"/>
            <p:cNvSpPr/>
            <p:nvPr/>
          </p:nvSpPr>
          <p:spPr>
            <a:xfrm>
              <a:off x="-951443" y="1415119"/>
              <a:ext cx="303732" cy="60139"/>
            </a:xfrm>
            <a:custGeom>
              <a:avLst/>
              <a:gdLst/>
              <a:ahLst/>
              <a:cxnLst/>
              <a:rect l="l" t="t" r="r" b="b"/>
              <a:pathLst>
                <a:path w="7798" h="1544" extrusionOk="0">
                  <a:moveTo>
                    <a:pt x="292" y="111"/>
                  </a:moveTo>
                  <a:cubicBezTo>
                    <a:pt x="194" y="111"/>
                    <a:pt x="122" y="111"/>
                    <a:pt x="49" y="135"/>
                  </a:cubicBezTo>
                  <a:cubicBezTo>
                    <a:pt x="0" y="135"/>
                    <a:pt x="0" y="159"/>
                    <a:pt x="0" y="184"/>
                  </a:cubicBezTo>
                  <a:cubicBezTo>
                    <a:pt x="0" y="208"/>
                    <a:pt x="24" y="232"/>
                    <a:pt x="49" y="232"/>
                  </a:cubicBezTo>
                  <a:lnTo>
                    <a:pt x="73" y="232"/>
                  </a:lnTo>
                  <a:cubicBezTo>
                    <a:pt x="146" y="208"/>
                    <a:pt x="219" y="208"/>
                    <a:pt x="292" y="208"/>
                  </a:cubicBezTo>
                  <a:cubicBezTo>
                    <a:pt x="316" y="208"/>
                    <a:pt x="340" y="184"/>
                    <a:pt x="340" y="159"/>
                  </a:cubicBezTo>
                  <a:cubicBezTo>
                    <a:pt x="340" y="135"/>
                    <a:pt x="316" y="111"/>
                    <a:pt x="292" y="111"/>
                  </a:cubicBezTo>
                  <a:close/>
                  <a:moveTo>
                    <a:pt x="583" y="135"/>
                  </a:moveTo>
                  <a:cubicBezTo>
                    <a:pt x="559" y="135"/>
                    <a:pt x="534" y="135"/>
                    <a:pt x="534" y="184"/>
                  </a:cubicBezTo>
                  <a:cubicBezTo>
                    <a:pt x="534" y="208"/>
                    <a:pt x="534" y="232"/>
                    <a:pt x="583" y="232"/>
                  </a:cubicBezTo>
                  <a:cubicBezTo>
                    <a:pt x="656" y="256"/>
                    <a:pt x="753" y="281"/>
                    <a:pt x="850" y="329"/>
                  </a:cubicBezTo>
                  <a:lnTo>
                    <a:pt x="875" y="329"/>
                  </a:lnTo>
                  <a:cubicBezTo>
                    <a:pt x="923" y="329"/>
                    <a:pt x="947" y="256"/>
                    <a:pt x="899" y="232"/>
                  </a:cubicBezTo>
                  <a:cubicBezTo>
                    <a:pt x="802" y="184"/>
                    <a:pt x="705" y="159"/>
                    <a:pt x="583" y="135"/>
                  </a:cubicBezTo>
                  <a:close/>
                  <a:moveTo>
                    <a:pt x="4926" y="0"/>
                  </a:moveTo>
                  <a:cubicBezTo>
                    <a:pt x="4884" y="0"/>
                    <a:pt x="4848" y="67"/>
                    <a:pt x="4907" y="86"/>
                  </a:cubicBezTo>
                  <a:lnTo>
                    <a:pt x="4931" y="111"/>
                  </a:lnTo>
                  <a:cubicBezTo>
                    <a:pt x="4980" y="159"/>
                    <a:pt x="5004" y="232"/>
                    <a:pt x="5029" y="305"/>
                  </a:cubicBezTo>
                  <a:cubicBezTo>
                    <a:pt x="5029" y="354"/>
                    <a:pt x="5053" y="354"/>
                    <a:pt x="5077" y="354"/>
                  </a:cubicBezTo>
                  <a:cubicBezTo>
                    <a:pt x="5101" y="354"/>
                    <a:pt x="5126" y="329"/>
                    <a:pt x="5126" y="305"/>
                  </a:cubicBezTo>
                  <a:cubicBezTo>
                    <a:pt x="5101" y="208"/>
                    <a:pt x="5053" y="111"/>
                    <a:pt x="5004" y="38"/>
                  </a:cubicBezTo>
                  <a:cubicBezTo>
                    <a:pt x="4980" y="14"/>
                    <a:pt x="4980" y="14"/>
                    <a:pt x="4956" y="14"/>
                  </a:cubicBezTo>
                  <a:cubicBezTo>
                    <a:pt x="4946" y="4"/>
                    <a:pt x="4936" y="0"/>
                    <a:pt x="4926" y="0"/>
                  </a:cubicBezTo>
                  <a:close/>
                  <a:moveTo>
                    <a:pt x="4688" y="62"/>
                  </a:moveTo>
                  <a:cubicBezTo>
                    <a:pt x="4664" y="62"/>
                    <a:pt x="4640" y="62"/>
                    <a:pt x="4640" y="86"/>
                  </a:cubicBezTo>
                  <a:cubicBezTo>
                    <a:pt x="4591" y="159"/>
                    <a:pt x="4567" y="208"/>
                    <a:pt x="4591" y="281"/>
                  </a:cubicBezTo>
                  <a:cubicBezTo>
                    <a:pt x="4591" y="329"/>
                    <a:pt x="4591" y="378"/>
                    <a:pt x="4616" y="426"/>
                  </a:cubicBezTo>
                  <a:cubicBezTo>
                    <a:pt x="4616" y="444"/>
                    <a:pt x="4628" y="461"/>
                    <a:pt x="4643" y="461"/>
                  </a:cubicBezTo>
                  <a:cubicBezTo>
                    <a:pt x="4650" y="461"/>
                    <a:pt x="4657" y="458"/>
                    <a:pt x="4664" y="451"/>
                  </a:cubicBezTo>
                  <a:cubicBezTo>
                    <a:pt x="4688" y="451"/>
                    <a:pt x="4713" y="426"/>
                    <a:pt x="4713" y="402"/>
                  </a:cubicBezTo>
                  <a:cubicBezTo>
                    <a:pt x="4688" y="354"/>
                    <a:pt x="4688" y="329"/>
                    <a:pt x="4688" y="281"/>
                  </a:cubicBezTo>
                  <a:cubicBezTo>
                    <a:pt x="4688" y="232"/>
                    <a:pt x="4688" y="184"/>
                    <a:pt x="4713" y="135"/>
                  </a:cubicBezTo>
                  <a:cubicBezTo>
                    <a:pt x="4737" y="111"/>
                    <a:pt x="4713" y="86"/>
                    <a:pt x="4688" y="62"/>
                  </a:cubicBezTo>
                  <a:close/>
                  <a:moveTo>
                    <a:pt x="7749" y="135"/>
                  </a:moveTo>
                  <a:cubicBezTo>
                    <a:pt x="7725" y="135"/>
                    <a:pt x="7701" y="159"/>
                    <a:pt x="7701" y="184"/>
                  </a:cubicBezTo>
                  <a:cubicBezTo>
                    <a:pt x="7676" y="281"/>
                    <a:pt x="7652" y="354"/>
                    <a:pt x="7604" y="451"/>
                  </a:cubicBezTo>
                  <a:cubicBezTo>
                    <a:pt x="7579" y="451"/>
                    <a:pt x="7579" y="499"/>
                    <a:pt x="7604" y="524"/>
                  </a:cubicBezTo>
                  <a:lnTo>
                    <a:pt x="7628" y="524"/>
                  </a:lnTo>
                  <a:lnTo>
                    <a:pt x="7628" y="499"/>
                  </a:lnTo>
                  <a:lnTo>
                    <a:pt x="7676" y="499"/>
                  </a:lnTo>
                  <a:cubicBezTo>
                    <a:pt x="7749" y="402"/>
                    <a:pt x="7774" y="305"/>
                    <a:pt x="7798" y="184"/>
                  </a:cubicBezTo>
                  <a:cubicBezTo>
                    <a:pt x="7798" y="159"/>
                    <a:pt x="7774" y="135"/>
                    <a:pt x="7749" y="135"/>
                  </a:cubicBezTo>
                  <a:close/>
                  <a:moveTo>
                    <a:pt x="1148" y="349"/>
                  </a:moveTo>
                  <a:cubicBezTo>
                    <a:pt x="1112" y="349"/>
                    <a:pt x="1100" y="409"/>
                    <a:pt x="1142" y="451"/>
                  </a:cubicBezTo>
                  <a:cubicBezTo>
                    <a:pt x="1215" y="475"/>
                    <a:pt x="1312" y="524"/>
                    <a:pt x="1409" y="597"/>
                  </a:cubicBezTo>
                  <a:lnTo>
                    <a:pt x="1433" y="597"/>
                  </a:lnTo>
                  <a:lnTo>
                    <a:pt x="1433" y="572"/>
                  </a:lnTo>
                  <a:lnTo>
                    <a:pt x="1458" y="572"/>
                  </a:lnTo>
                  <a:cubicBezTo>
                    <a:pt x="1482" y="548"/>
                    <a:pt x="1482" y="524"/>
                    <a:pt x="1458" y="499"/>
                  </a:cubicBezTo>
                  <a:cubicBezTo>
                    <a:pt x="1360" y="451"/>
                    <a:pt x="1263" y="402"/>
                    <a:pt x="1166" y="354"/>
                  </a:cubicBezTo>
                  <a:cubicBezTo>
                    <a:pt x="1159" y="350"/>
                    <a:pt x="1153" y="349"/>
                    <a:pt x="1148" y="349"/>
                  </a:cubicBezTo>
                  <a:close/>
                  <a:moveTo>
                    <a:pt x="1725" y="645"/>
                  </a:moveTo>
                  <a:cubicBezTo>
                    <a:pt x="1676" y="645"/>
                    <a:pt x="1652" y="645"/>
                    <a:pt x="1652" y="669"/>
                  </a:cubicBezTo>
                  <a:cubicBezTo>
                    <a:pt x="1628" y="694"/>
                    <a:pt x="1628" y="718"/>
                    <a:pt x="1652" y="742"/>
                  </a:cubicBezTo>
                  <a:lnTo>
                    <a:pt x="1919" y="888"/>
                  </a:lnTo>
                  <a:lnTo>
                    <a:pt x="1943" y="888"/>
                  </a:lnTo>
                  <a:cubicBezTo>
                    <a:pt x="1968" y="888"/>
                    <a:pt x="1992" y="888"/>
                    <a:pt x="1992" y="864"/>
                  </a:cubicBezTo>
                  <a:cubicBezTo>
                    <a:pt x="2016" y="839"/>
                    <a:pt x="1992" y="815"/>
                    <a:pt x="1968" y="815"/>
                  </a:cubicBezTo>
                  <a:lnTo>
                    <a:pt x="1725" y="645"/>
                  </a:lnTo>
                  <a:close/>
                  <a:moveTo>
                    <a:pt x="7421" y="629"/>
                  </a:moveTo>
                  <a:cubicBezTo>
                    <a:pt x="7409" y="629"/>
                    <a:pt x="7396" y="634"/>
                    <a:pt x="7385" y="645"/>
                  </a:cubicBezTo>
                  <a:cubicBezTo>
                    <a:pt x="7312" y="694"/>
                    <a:pt x="7215" y="742"/>
                    <a:pt x="7142" y="791"/>
                  </a:cubicBezTo>
                  <a:cubicBezTo>
                    <a:pt x="7118" y="815"/>
                    <a:pt x="7093" y="839"/>
                    <a:pt x="7118" y="864"/>
                  </a:cubicBezTo>
                  <a:cubicBezTo>
                    <a:pt x="7118" y="888"/>
                    <a:pt x="7142" y="888"/>
                    <a:pt x="7166" y="888"/>
                  </a:cubicBezTo>
                  <a:lnTo>
                    <a:pt x="7191" y="888"/>
                  </a:lnTo>
                  <a:cubicBezTo>
                    <a:pt x="7288" y="839"/>
                    <a:pt x="7361" y="791"/>
                    <a:pt x="7458" y="718"/>
                  </a:cubicBezTo>
                  <a:cubicBezTo>
                    <a:pt x="7495" y="681"/>
                    <a:pt x="7461" y="629"/>
                    <a:pt x="7421" y="629"/>
                  </a:cubicBezTo>
                  <a:close/>
                  <a:moveTo>
                    <a:pt x="5077" y="548"/>
                  </a:moveTo>
                  <a:cubicBezTo>
                    <a:pt x="5053" y="548"/>
                    <a:pt x="5029" y="572"/>
                    <a:pt x="5029" y="597"/>
                  </a:cubicBezTo>
                  <a:cubicBezTo>
                    <a:pt x="5004" y="645"/>
                    <a:pt x="5004" y="669"/>
                    <a:pt x="4980" y="718"/>
                  </a:cubicBezTo>
                  <a:cubicBezTo>
                    <a:pt x="4931" y="694"/>
                    <a:pt x="4907" y="645"/>
                    <a:pt x="4859" y="621"/>
                  </a:cubicBezTo>
                  <a:cubicBezTo>
                    <a:pt x="4846" y="609"/>
                    <a:pt x="4834" y="603"/>
                    <a:pt x="4822" y="603"/>
                  </a:cubicBezTo>
                  <a:cubicBezTo>
                    <a:pt x="4810" y="603"/>
                    <a:pt x="4798" y="609"/>
                    <a:pt x="4786" y="621"/>
                  </a:cubicBezTo>
                  <a:cubicBezTo>
                    <a:pt x="4761" y="645"/>
                    <a:pt x="4761" y="669"/>
                    <a:pt x="4786" y="694"/>
                  </a:cubicBezTo>
                  <a:cubicBezTo>
                    <a:pt x="4834" y="742"/>
                    <a:pt x="4883" y="767"/>
                    <a:pt x="4931" y="791"/>
                  </a:cubicBezTo>
                  <a:lnTo>
                    <a:pt x="4907" y="864"/>
                  </a:lnTo>
                  <a:cubicBezTo>
                    <a:pt x="4907" y="888"/>
                    <a:pt x="4907" y="912"/>
                    <a:pt x="4931" y="937"/>
                  </a:cubicBezTo>
                  <a:lnTo>
                    <a:pt x="4956" y="937"/>
                  </a:lnTo>
                  <a:lnTo>
                    <a:pt x="4956" y="912"/>
                  </a:lnTo>
                  <a:cubicBezTo>
                    <a:pt x="4956" y="924"/>
                    <a:pt x="4962" y="931"/>
                    <a:pt x="4971" y="931"/>
                  </a:cubicBezTo>
                  <a:cubicBezTo>
                    <a:pt x="4980" y="931"/>
                    <a:pt x="4992" y="924"/>
                    <a:pt x="5004" y="912"/>
                  </a:cubicBezTo>
                  <a:lnTo>
                    <a:pt x="5029" y="864"/>
                  </a:lnTo>
                  <a:lnTo>
                    <a:pt x="5053" y="864"/>
                  </a:lnTo>
                  <a:cubicBezTo>
                    <a:pt x="5060" y="871"/>
                    <a:pt x="5067" y="874"/>
                    <a:pt x="5074" y="874"/>
                  </a:cubicBezTo>
                  <a:cubicBezTo>
                    <a:pt x="5091" y="874"/>
                    <a:pt x="5109" y="857"/>
                    <a:pt x="5126" y="839"/>
                  </a:cubicBezTo>
                  <a:cubicBezTo>
                    <a:pt x="5150" y="815"/>
                    <a:pt x="5126" y="791"/>
                    <a:pt x="5101" y="767"/>
                  </a:cubicBezTo>
                  <a:lnTo>
                    <a:pt x="5077" y="767"/>
                  </a:lnTo>
                  <a:cubicBezTo>
                    <a:pt x="5101" y="718"/>
                    <a:pt x="5101" y="669"/>
                    <a:pt x="5126" y="621"/>
                  </a:cubicBezTo>
                  <a:cubicBezTo>
                    <a:pt x="5126" y="597"/>
                    <a:pt x="5101" y="548"/>
                    <a:pt x="5077" y="548"/>
                  </a:cubicBezTo>
                  <a:close/>
                  <a:moveTo>
                    <a:pt x="5393" y="864"/>
                  </a:moveTo>
                  <a:cubicBezTo>
                    <a:pt x="5369" y="864"/>
                    <a:pt x="5320" y="864"/>
                    <a:pt x="5320" y="912"/>
                  </a:cubicBezTo>
                  <a:cubicBezTo>
                    <a:pt x="5320" y="937"/>
                    <a:pt x="5344" y="961"/>
                    <a:pt x="5369" y="961"/>
                  </a:cubicBezTo>
                  <a:cubicBezTo>
                    <a:pt x="5466" y="985"/>
                    <a:pt x="5563" y="1009"/>
                    <a:pt x="5660" y="1034"/>
                  </a:cubicBezTo>
                  <a:lnTo>
                    <a:pt x="5684" y="1034"/>
                  </a:lnTo>
                  <a:cubicBezTo>
                    <a:pt x="5733" y="1009"/>
                    <a:pt x="5733" y="937"/>
                    <a:pt x="5684" y="937"/>
                  </a:cubicBezTo>
                  <a:cubicBezTo>
                    <a:pt x="5587" y="912"/>
                    <a:pt x="5490" y="888"/>
                    <a:pt x="5393" y="864"/>
                  </a:cubicBezTo>
                  <a:close/>
                  <a:moveTo>
                    <a:pt x="5976" y="961"/>
                  </a:moveTo>
                  <a:cubicBezTo>
                    <a:pt x="5952" y="961"/>
                    <a:pt x="5927" y="985"/>
                    <a:pt x="5927" y="1009"/>
                  </a:cubicBezTo>
                  <a:cubicBezTo>
                    <a:pt x="5903" y="1034"/>
                    <a:pt x="5927" y="1058"/>
                    <a:pt x="5952" y="1058"/>
                  </a:cubicBezTo>
                  <a:lnTo>
                    <a:pt x="6267" y="1058"/>
                  </a:lnTo>
                  <a:cubicBezTo>
                    <a:pt x="6292" y="1058"/>
                    <a:pt x="6316" y="1058"/>
                    <a:pt x="6316" y="1009"/>
                  </a:cubicBezTo>
                  <a:cubicBezTo>
                    <a:pt x="6316" y="985"/>
                    <a:pt x="6292" y="961"/>
                    <a:pt x="6267" y="961"/>
                  </a:cubicBezTo>
                  <a:close/>
                  <a:moveTo>
                    <a:pt x="6875" y="888"/>
                  </a:moveTo>
                  <a:cubicBezTo>
                    <a:pt x="6778" y="912"/>
                    <a:pt x="6680" y="937"/>
                    <a:pt x="6559" y="937"/>
                  </a:cubicBezTo>
                  <a:cubicBezTo>
                    <a:pt x="6535" y="961"/>
                    <a:pt x="6510" y="985"/>
                    <a:pt x="6535" y="1009"/>
                  </a:cubicBezTo>
                  <a:cubicBezTo>
                    <a:pt x="6535" y="1034"/>
                    <a:pt x="6559" y="1058"/>
                    <a:pt x="6583" y="1058"/>
                  </a:cubicBezTo>
                  <a:lnTo>
                    <a:pt x="6608" y="1058"/>
                  </a:lnTo>
                  <a:cubicBezTo>
                    <a:pt x="6705" y="1034"/>
                    <a:pt x="6802" y="1009"/>
                    <a:pt x="6899" y="985"/>
                  </a:cubicBezTo>
                  <a:cubicBezTo>
                    <a:pt x="6923" y="985"/>
                    <a:pt x="6948" y="961"/>
                    <a:pt x="6948" y="937"/>
                  </a:cubicBezTo>
                  <a:cubicBezTo>
                    <a:pt x="6923" y="912"/>
                    <a:pt x="6899" y="888"/>
                    <a:pt x="6875" y="888"/>
                  </a:cubicBezTo>
                  <a:close/>
                  <a:moveTo>
                    <a:pt x="2235" y="937"/>
                  </a:moveTo>
                  <a:cubicBezTo>
                    <a:pt x="2211" y="937"/>
                    <a:pt x="2186" y="937"/>
                    <a:pt x="2162" y="961"/>
                  </a:cubicBezTo>
                  <a:cubicBezTo>
                    <a:pt x="2162" y="985"/>
                    <a:pt x="2162" y="1009"/>
                    <a:pt x="2186" y="1034"/>
                  </a:cubicBezTo>
                  <a:cubicBezTo>
                    <a:pt x="2284" y="1082"/>
                    <a:pt x="2381" y="1131"/>
                    <a:pt x="2454" y="1180"/>
                  </a:cubicBezTo>
                  <a:lnTo>
                    <a:pt x="2478" y="1180"/>
                  </a:lnTo>
                  <a:cubicBezTo>
                    <a:pt x="2502" y="1180"/>
                    <a:pt x="2526" y="1180"/>
                    <a:pt x="2526" y="1155"/>
                  </a:cubicBezTo>
                  <a:cubicBezTo>
                    <a:pt x="2551" y="1131"/>
                    <a:pt x="2526" y="1107"/>
                    <a:pt x="2502" y="1082"/>
                  </a:cubicBezTo>
                  <a:lnTo>
                    <a:pt x="2235" y="937"/>
                  </a:lnTo>
                  <a:close/>
                  <a:moveTo>
                    <a:pt x="4754" y="1076"/>
                  </a:moveTo>
                  <a:cubicBezTo>
                    <a:pt x="4748" y="1076"/>
                    <a:pt x="4741" y="1078"/>
                    <a:pt x="4737" y="1082"/>
                  </a:cubicBezTo>
                  <a:cubicBezTo>
                    <a:pt x="4664" y="1155"/>
                    <a:pt x="4567" y="1204"/>
                    <a:pt x="4494" y="1252"/>
                  </a:cubicBezTo>
                  <a:cubicBezTo>
                    <a:pt x="4470" y="1277"/>
                    <a:pt x="4446" y="1301"/>
                    <a:pt x="4470" y="1325"/>
                  </a:cubicBezTo>
                  <a:cubicBezTo>
                    <a:pt x="4470" y="1350"/>
                    <a:pt x="4494" y="1350"/>
                    <a:pt x="4518" y="1350"/>
                  </a:cubicBezTo>
                  <a:lnTo>
                    <a:pt x="4543" y="1350"/>
                  </a:lnTo>
                  <a:cubicBezTo>
                    <a:pt x="4640" y="1301"/>
                    <a:pt x="4713" y="1228"/>
                    <a:pt x="4786" y="1155"/>
                  </a:cubicBezTo>
                  <a:cubicBezTo>
                    <a:pt x="4825" y="1116"/>
                    <a:pt x="4784" y="1076"/>
                    <a:pt x="4754" y="1076"/>
                  </a:cubicBezTo>
                  <a:close/>
                  <a:moveTo>
                    <a:pt x="2772" y="1218"/>
                  </a:moveTo>
                  <a:cubicBezTo>
                    <a:pt x="2755" y="1218"/>
                    <a:pt x="2738" y="1235"/>
                    <a:pt x="2721" y="1252"/>
                  </a:cubicBezTo>
                  <a:cubicBezTo>
                    <a:pt x="2721" y="1277"/>
                    <a:pt x="2721" y="1301"/>
                    <a:pt x="2745" y="1325"/>
                  </a:cubicBezTo>
                  <a:cubicBezTo>
                    <a:pt x="2842" y="1350"/>
                    <a:pt x="2939" y="1398"/>
                    <a:pt x="3037" y="1422"/>
                  </a:cubicBezTo>
                  <a:lnTo>
                    <a:pt x="3061" y="1422"/>
                  </a:lnTo>
                  <a:cubicBezTo>
                    <a:pt x="3134" y="1422"/>
                    <a:pt x="3134" y="1325"/>
                    <a:pt x="3061" y="1325"/>
                  </a:cubicBezTo>
                  <a:cubicBezTo>
                    <a:pt x="2988" y="1301"/>
                    <a:pt x="2891" y="1252"/>
                    <a:pt x="2794" y="1228"/>
                  </a:cubicBezTo>
                  <a:cubicBezTo>
                    <a:pt x="2787" y="1221"/>
                    <a:pt x="2779" y="1218"/>
                    <a:pt x="2772" y="1218"/>
                  </a:cubicBezTo>
                  <a:close/>
                  <a:moveTo>
                    <a:pt x="3340" y="1395"/>
                  </a:moveTo>
                  <a:cubicBezTo>
                    <a:pt x="3300" y="1395"/>
                    <a:pt x="3286" y="1495"/>
                    <a:pt x="3352" y="1495"/>
                  </a:cubicBezTo>
                  <a:cubicBezTo>
                    <a:pt x="3450" y="1520"/>
                    <a:pt x="3547" y="1520"/>
                    <a:pt x="3644" y="1544"/>
                  </a:cubicBezTo>
                  <a:cubicBezTo>
                    <a:pt x="3668" y="1544"/>
                    <a:pt x="3717" y="1520"/>
                    <a:pt x="3717" y="1495"/>
                  </a:cubicBezTo>
                  <a:cubicBezTo>
                    <a:pt x="3717" y="1447"/>
                    <a:pt x="3692" y="1447"/>
                    <a:pt x="3668" y="1422"/>
                  </a:cubicBezTo>
                  <a:cubicBezTo>
                    <a:pt x="3571" y="1422"/>
                    <a:pt x="3474" y="1422"/>
                    <a:pt x="3352" y="1398"/>
                  </a:cubicBezTo>
                  <a:cubicBezTo>
                    <a:pt x="3348" y="1396"/>
                    <a:pt x="3344" y="1395"/>
                    <a:pt x="3340" y="1395"/>
                  </a:cubicBezTo>
                  <a:close/>
                  <a:moveTo>
                    <a:pt x="4251" y="1374"/>
                  </a:moveTo>
                  <a:cubicBezTo>
                    <a:pt x="4154" y="1398"/>
                    <a:pt x="4033" y="1422"/>
                    <a:pt x="3935" y="1422"/>
                  </a:cubicBezTo>
                  <a:cubicBezTo>
                    <a:pt x="3911" y="1447"/>
                    <a:pt x="3887" y="1471"/>
                    <a:pt x="3911" y="1495"/>
                  </a:cubicBezTo>
                  <a:cubicBezTo>
                    <a:pt x="3911" y="1520"/>
                    <a:pt x="3911" y="1544"/>
                    <a:pt x="3960" y="1544"/>
                  </a:cubicBezTo>
                  <a:cubicBezTo>
                    <a:pt x="4081" y="1520"/>
                    <a:pt x="4178" y="1495"/>
                    <a:pt x="4275" y="1471"/>
                  </a:cubicBezTo>
                  <a:cubicBezTo>
                    <a:pt x="4300" y="1471"/>
                    <a:pt x="4324" y="1447"/>
                    <a:pt x="4300" y="1398"/>
                  </a:cubicBezTo>
                  <a:cubicBezTo>
                    <a:pt x="4300" y="1374"/>
                    <a:pt x="4275" y="1374"/>
                    <a:pt x="4251" y="13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34" name="Google Shape;534;p13"/>
          <p:cNvGrpSpPr/>
          <p:nvPr/>
        </p:nvGrpSpPr>
        <p:grpSpPr>
          <a:xfrm rot="3617422">
            <a:off x="106688" y="6028108"/>
            <a:ext cx="852331" cy="509352"/>
            <a:chOff x="1202177" y="4613417"/>
            <a:chExt cx="528376" cy="315757"/>
          </a:xfrm>
        </p:grpSpPr>
        <p:sp>
          <p:nvSpPr>
            <p:cNvPr id="535" name="Google Shape;535;p13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6" name="Google Shape;536;p13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7" name="Google Shape;537;p13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8" name="Google Shape;538;p13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39" name="Google Shape;539;p13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0" name="Google Shape;540;p13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41" name="Google Shape;541;p13"/>
          <p:cNvGrpSpPr/>
          <p:nvPr/>
        </p:nvGrpSpPr>
        <p:grpSpPr>
          <a:xfrm>
            <a:off x="11077881" y="5593040"/>
            <a:ext cx="888153" cy="1297929"/>
            <a:chOff x="-1047799" y="3300294"/>
            <a:chExt cx="439014" cy="641607"/>
          </a:xfrm>
        </p:grpSpPr>
        <p:sp>
          <p:nvSpPr>
            <p:cNvPr id="542" name="Google Shape;542;p13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3" name="Google Shape;543;p13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4" name="Google Shape;544;p13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5" name="Google Shape;545;p13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6" name="Google Shape;546;p13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7" name="Google Shape;547;p13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8" name="Google Shape;548;p13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9" name="Google Shape;549;p13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0" name="Google Shape;550;p13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1" name="Google Shape;551;p13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2" name="Google Shape;552;p13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3" name="Google Shape;553;p13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4" name="Google Shape;554;p13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265568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" name="Google Shape;1019;p24"/>
          <p:cNvSpPr txBox="1">
            <a:spLocks noGrp="1"/>
          </p:cNvSpPr>
          <p:nvPr>
            <p:ph type="subTitle" idx="1"/>
          </p:nvPr>
        </p:nvSpPr>
        <p:spPr>
          <a:xfrm>
            <a:off x="1503975" y="2558033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0" name="Google Shape;1020;p24"/>
          <p:cNvSpPr txBox="1">
            <a:spLocks noGrp="1"/>
          </p:cNvSpPr>
          <p:nvPr>
            <p:ph type="subTitle" idx="2"/>
          </p:nvPr>
        </p:nvSpPr>
        <p:spPr>
          <a:xfrm>
            <a:off x="1667592" y="3037733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1" name="Google Shape;1021;p24"/>
          <p:cNvSpPr txBox="1">
            <a:spLocks noGrp="1"/>
          </p:cNvSpPr>
          <p:nvPr>
            <p:ph type="subTitle" idx="3"/>
          </p:nvPr>
        </p:nvSpPr>
        <p:spPr>
          <a:xfrm>
            <a:off x="8172425" y="2558017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2" name="Google Shape;1022;p24"/>
          <p:cNvSpPr txBox="1">
            <a:spLocks noGrp="1"/>
          </p:cNvSpPr>
          <p:nvPr>
            <p:ph type="subTitle" idx="4"/>
          </p:nvPr>
        </p:nvSpPr>
        <p:spPr>
          <a:xfrm>
            <a:off x="8172441" y="3037733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3" name="Google Shape;1023;p24"/>
          <p:cNvSpPr txBox="1">
            <a:spLocks noGrp="1"/>
          </p:cNvSpPr>
          <p:nvPr>
            <p:ph type="subTitle" idx="5"/>
          </p:nvPr>
        </p:nvSpPr>
        <p:spPr>
          <a:xfrm>
            <a:off x="1503975" y="4401500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4" name="Google Shape;1024;p24"/>
          <p:cNvSpPr txBox="1">
            <a:spLocks noGrp="1"/>
          </p:cNvSpPr>
          <p:nvPr>
            <p:ph type="subTitle" idx="6"/>
          </p:nvPr>
        </p:nvSpPr>
        <p:spPr>
          <a:xfrm>
            <a:off x="1667575" y="4882767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5" name="Google Shape;1025;p24"/>
          <p:cNvSpPr txBox="1">
            <a:spLocks noGrp="1"/>
          </p:cNvSpPr>
          <p:nvPr>
            <p:ph type="subTitle" idx="7"/>
          </p:nvPr>
        </p:nvSpPr>
        <p:spPr>
          <a:xfrm>
            <a:off x="8172425" y="4401500"/>
            <a:ext cx="2515600" cy="49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933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026" name="Google Shape;1026;p24"/>
          <p:cNvSpPr txBox="1">
            <a:spLocks noGrp="1"/>
          </p:cNvSpPr>
          <p:nvPr>
            <p:ph type="subTitle" idx="8"/>
          </p:nvPr>
        </p:nvSpPr>
        <p:spPr>
          <a:xfrm>
            <a:off x="8172424" y="4882767"/>
            <a:ext cx="2352000" cy="10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027" name="Google Shape;1027;p24"/>
          <p:cNvSpPr txBox="1">
            <a:spLocks noGrp="1"/>
          </p:cNvSpPr>
          <p:nvPr>
            <p:ph type="title"/>
          </p:nvPr>
        </p:nvSpPr>
        <p:spPr>
          <a:xfrm>
            <a:off x="1005100" y="560133"/>
            <a:ext cx="9926400" cy="86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028" name="Google Shape;1028;p24"/>
          <p:cNvGrpSpPr/>
          <p:nvPr/>
        </p:nvGrpSpPr>
        <p:grpSpPr>
          <a:xfrm>
            <a:off x="10847627" y="5456936"/>
            <a:ext cx="1424348" cy="1276733"/>
            <a:chOff x="6787377" y="436188"/>
            <a:chExt cx="235647" cy="211226"/>
          </a:xfrm>
        </p:grpSpPr>
        <p:sp>
          <p:nvSpPr>
            <p:cNvPr id="1029" name="Google Shape;1029;p24"/>
            <p:cNvSpPr/>
            <p:nvPr/>
          </p:nvSpPr>
          <p:spPr>
            <a:xfrm>
              <a:off x="6856435" y="522657"/>
              <a:ext cx="166589" cy="109566"/>
            </a:xfrm>
            <a:custGeom>
              <a:avLst/>
              <a:gdLst/>
              <a:ahLst/>
              <a:cxnLst/>
              <a:rect l="l" t="t" r="r" b="b"/>
              <a:pathLst>
                <a:path w="4277" h="2813" extrusionOk="0">
                  <a:moveTo>
                    <a:pt x="2187" y="626"/>
                  </a:moveTo>
                  <a:cubicBezTo>
                    <a:pt x="2236" y="651"/>
                    <a:pt x="2284" y="699"/>
                    <a:pt x="2284" y="723"/>
                  </a:cubicBezTo>
                  <a:cubicBezTo>
                    <a:pt x="2333" y="966"/>
                    <a:pt x="2260" y="1234"/>
                    <a:pt x="2090" y="1428"/>
                  </a:cubicBezTo>
                  <a:lnTo>
                    <a:pt x="2066" y="1428"/>
                  </a:lnTo>
                  <a:cubicBezTo>
                    <a:pt x="1896" y="1161"/>
                    <a:pt x="1847" y="942"/>
                    <a:pt x="1944" y="821"/>
                  </a:cubicBezTo>
                  <a:cubicBezTo>
                    <a:pt x="2017" y="699"/>
                    <a:pt x="2114" y="626"/>
                    <a:pt x="2187" y="626"/>
                  </a:cubicBezTo>
                  <a:close/>
                  <a:moveTo>
                    <a:pt x="62" y="1"/>
                  </a:moveTo>
                  <a:cubicBezTo>
                    <a:pt x="49" y="1"/>
                    <a:pt x="37" y="7"/>
                    <a:pt x="25" y="19"/>
                  </a:cubicBezTo>
                  <a:cubicBezTo>
                    <a:pt x="1" y="43"/>
                    <a:pt x="1" y="92"/>
                    <a:pt x="25" y="116"/>
                  </a:cubicBezTo>
                  <a:cubicBezTo>
                    <a:pt x="74" y="165"/>
                    <a:pt x="1337" y="1574"/>
                    <a:pt x="1944" y="1574"/>
                  </a:cubicBezTo>
                  <a:lnTo>
                    <a:pt x="2041" y="1574"/>
                  </a:lnTo>
                  <a:cubicBezTo>
                    <a:pt x="2090" y="1622"/>
                    <a:pt x="2114" y="1671"/>
                    <a:pt x="2163" y="1744"/>
                  </a:cubicBezTo>
                  <a:cubicBezTo>
                    <a:pt x="2600" y="2230"/>
                    <a:pt x="3402" y="2813"/>
                    <a:pt x="3961" y="2813"/>
                  </a:cubicBezTo>
                  <a:cubicBezTo>
                    <a:pt x="4058" y="2813"/>
                    <a:pt x="4155" y="2788"/>
                    <a:pt x="4228" y="2740"/>
                  </a:cubicBezTo>
                  <a:cubicBezTo>
                    <a:pt x="4252" y="2715"/>
                    <a:pt x="4276" y="2691"/>
                    <a:pt x="4252" y="2667"/>
                  </a:cubicBezTo>
                  <a:cubicBezTo>
                    <a:pt x="4252" y="2638"/>
                    <a:pt x="4235" y="2627"/>
                    <a:pt x="4217" y="2627"/>
                  </a:cubicBezTo>
                  <a:cubicBezTo>
                    <a:pt x="4203" y="2627"/>
                    <a:pt x="4189" y="2632"/>
                    <a:pt x="4179" y="2642"/>
                  </a:cubicBezTo>
                  <a:cubicBezTo>
                    <a:pt x="4119" y="2674"/>
                    <a:pt x="4046" y="2689"/>
                    <a:pt x="3965" y="2689"/>
                  </a:cubicBezTo>
                  <a:cubicBezTo>
                    <a:pt x="3490" y="2689"/>
                    <a:pt x="2713" y="2186"/>
                    <a:pt x="2236" y="1646"/>
                  </a:cubicBezTo>
                  <a:lnTo>
                    <a:pt x="2139" y="1501"/>
                  </a:lnTo>
                  <a:lnTo>
                    <a:pt x="2163" y="1476"/>
                  </a:lnTo>
                  <a:cubicBezTo>
                    <a:pt x="2382" y="1258"/>
                    <a:pt x="2454" y="966"/>
                    <a:pt x="2382" y="675"/>
                  </a:cubicBezTo>
                  <a:cubicBezTo>
                    <a:pt x="2357" y="578"/>
                    <a:pt x="2284" y="505"/>
                    <a:pt x="2187" y="505"/>
                  </a:cubicBezTo>
                  <a:cubicBezTo>
                    <a:pt x="2178" y="502"/>
                    <a:pt x="2168" y="500"/>
                    <a:pt x="2157" y="500"/>
                  </a:cubicBezTo>
                  <a:cubicBezTo>
                    <a:pt x="2078" y="500"/>
                    <a:pt x="1953" y="575"/>
                    <a:pt x="1847" y="723"/>
                  </a:cubicBezTo>
                  <a:cubicBezTo>
                    <a:pt x="1726" y="893"/>
                    <a:pt x="1750" y="1161"/>
                    <a:pt x="1969" y="1452"/>
                  </a:cubicBezTo>
                  <a:lnTo>
                    <a:pt x="1920" y="1452"/>
                  </a:lnTo>
                  <a:cubicBezTo>
                    <a:pt x="1361" y="1452"/>
                    <a:pt x="98" y="43"/>
                    <a:pt x="98" y="19"/>
                  </a:cubicBezTo>
                  <a:cubicBezTo>
                    <a:pt x="86" y="7"/>
                    <a:pt x="74" y="1"/>
                    <a:pt x="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0" name="Google Shape;1030;p24"/>
            <p:cNvSpPr/>
            <p:nvPr/>
          </p:nvSpPr>
          <p:spPr>
            <a:xfrm>
              <a:off x="6789675" y="438253"/>
              <a:ext cx="109683" cy="116928"/>
            </a:xfrm>
            <a:custGeom>
              <a:avLst/>
              <a:gdLst/>
              <a:ahLst/>
              <a:cxnLst/>
              <a:rect l="l" t="t" r="r" b="b"/>
              <a:pathLst>
                <a:path w="2816" h="3002" extrusionOk="0">
                  <a:moveTo>
                    <a:pt x="1343" y="1"/>
                  </a:moveTo>
                  <a:cubicBezTo>
                    <a:pt x="1080" y="1"/>
                    <a:pt x="833" y="78"/>
                    <a:pt x="719" y="218"/>
                  </a:cubicBezTo>
                  <a:cubicBezTo>
                    <a:pt x="655" y="309"/>
                    <a:pt x="634" y="396"/>
                    <a:pt x="641" y="474"/>
                  </a:cubicBezTo>
                  <a:lnTo>
                    <a:pt x="641" y="474"/>
                  </a:lnTo>
                  <a:cubicBezTo>
                    <a:pt x="348" y="532"/>
                    <a:pt x="0" y="782"/>
                    <a:pt x="14" y="1263"/>
                  </a:cubicBezTo>
                  <a:cubicBezTo>
                    <a:pt x="22" y="1525"/>
                    <a:pt x="84" y="1690"/>
                    <a:pt x="168" y="1781"/>
                  </a:cubicBezTo>
                  <a:lnTo>
                    <a:pt x="168" y="1781"/>
                  </a:lnTo>
                  <a:cubicBezTo>
                    <a:pt x="126" y="1901"/>
                    <a:pt x="96" y="2051"/>
                    <a:pt x="87" y="2234"/>
                  </a:cubicBezTo>
                  <a:cubicBezTo>
                    <a:pt x="74" y="2792"/>
                    <a:pt x="365" y="3001"/>
                    <a:pt x="700" y="3001"/>
                  </a:cubicBezTo>
                  <a:cubicBezTo>
                    <a:pt x="852" y="3001"/>
                    <a:pt x="1014" y="2958"/>
                    <a:pt x="1160" y="2884"/>
                  </a:cubicBezTo>
                  <a:lnTo>
                    <a:pt x="1160" y="2884"/>
                  </a:lnTo>
                  <a:cubicBezTo>
                    <a:pt x="1247" y="2911"/>
                    <a:pt x="1357" y="2925"/>
                    <a:pt x="1477" y="2925"/>
                  </a:cubicBezTo>
                  <a:cubicBezTo>
                    <a:pt x="1765" y="2925"/>
                    <a:pt x="2105" y="2843"/>
                    <a:pt x="2298" y="2672"/>
                  </a:cubicBezTo>
                  <a:cubicBezTo>
                    <a:pt x="2532" y="2463"/>
                    <a:pt x="2535" y="2247"/>
                    <a:pt x="2428" y="2086"/>
                  </a:cubicBezTo>
                  <a:lnTo>
                    <a:pt x="2428" y="2086"/>
                  </a:lnTo>
                  <a:cubicBezTo>
                    <a:pt x="2505" y="2034"/>
                    <a:pt x="2571" y="1943"/>
                    <a:pt x="2614" y="1797"/>
                  </a:cubicBezTo>
                  <a:cubicBezTo>
                    <a:pt x="2816" y="1130"/>
                    <a:pt x="2481" y="998"/>
                    <a:pt x="2214" y="990"/>
                  </a:cubicBezTo>
                  <a:lnTo>
                    <a:pt x="2214" y="990"/>
                  </a:lnTo>
                  <a:cubicBezTo>
                    <a:pt x="2227" y="937"/>
                    <a:pt x="2239" y="875"/>
                    <a:pt x="2249" y="801"/>
                  </a:cubicBezTo>
                  <a:cubicBezTo>
                    <a:pt x="2327" y="242"/>
                    <a:pt x="1809" y="1"/>
                    <a:pt x="13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1" name="Google Shape;1031;p24"/>
            <p:cNvSpPr/>
            <p:nvPr/>
          </p:nvSpPr>
          <p:spPr>
            <a:xfrm>
              <a:off x="6787377" y="436188"/>
              <a:ext cx="109800" cy="121290"/>
            </a:xfrm>
            <a:custGeom>
              <a:avLst/>
              <a:gdLst/>
              <a:ahLst/>
              <a:cxnLst/>
              <a:rect l="l" t="t" r="r" b="b"/>
              <a:pathLst>
                <a:path w="2819" h="3114" extrusionOk="0">
                  <a:moveTo>
                    <a:pt x="851" y="587"/>
                  </a:moveTo>
                  <a:cubicBezTo>
                    <a:pt x="948" y="587"/>
                    <a:pt x="1045" y="611"/>
                    <a:pt x="1045" y="708"/>
                  </a:cubicBezTo>
                  <a:cubicBezTo>
                    <a:pt x="1045" y="733"/>
                    <a:pt x="1045" y="757"/>
                    <a:pt x="1045" y="781"/>
                  </a:cubicBezTo>
                  <a:lnTo>
                    <a:pt x="997" y="781"/>
                  </a:lnTo>
                  <a:cubicBezTo>
                    <a:pt x="899" y="757"/>
                    <a:pt x="826" y="684"/>
                    <a:pt x="802" y="587"/>
                  </a:cubicBezTo>
                  <a:close/>
                  <a:moveTo>
                    <a:pt x="2211" y="1097"/>
                  </a:moveTo>
                  <a:cubicBezTo>
                    <a:pt x="2187" y="1219"/>
                    <a:pt x="2138" y="1243"/>
                    <a:pt x="2114" y="1243"/>
                  </a:cubicBezTo>
                  <a:cubicBezTo>
                    <a:pt x="2090" y="1243"/>
                    <a:pt x="2065" y="1219"/>
                    <a:pt x="2041" y="1219"/>
                  </a:cubicBezTo>
                  <a:cubicBezTo>
                    <a:pt x="2017" y="1170"/>
                    <a:pt x="2017" y="1146"/>
                    <a:pt x="2017" y="1121"/>
                  </a:cubicBezTo>
                  <a:cubicBezTo>
                    <a:pt x="2065" y="1097"/>
                    <a:pt x="2138" y="1097"/>
                    <a:pt x="2211" y="1097"/>
                  </a:cubicBezTo>
                  <a:close/>
                  <a:moveTo>
                    <a:pt x="632" y="1486"/>
                  </a:moveTo>
                  <a:cubicBezTo>
                    <a:pt x="656" y="1486"/>
                    <a:pt x="681" y="1510"/>
                    <a:pt x="705" y="1534"/>
                  </a:cubicBezTo>
                  <a:cubicBezTo>
                    <a:pt x="729" y="1559"/>
                    <a:pt x="729" y="1607"/>
                    <a:pt x="705" y="1632"/>
                  </a:cubicBezTo>
                  <a:cubicBezTo>
                    <a:pt x="681" y="1753"/>
                    <a:pt x="559" y="1850"/>
                    <a:pt x="438" y="1850"/>
                  </a:cubicBezTo>
                  <a:cubicBezTo>
                    <a:pt x="389" y="1850"/>
                    <a:pt x="341" y="1850"/>
                    <a:pt x="292" y="1802"/>
                  </a:cubicBezTo>
                  <a:cubicBezTo>
                    <a:pt x="389" y="1583"/>
                    <a:pt x="535" y="1486"/>
                    <a:pt x="632" y="1486"/>
                  </a:cubicBezTo>
                  <a:close/>
                  <a:moveTo>
                    <a:pt x="2017" y="1947"/>
                  </a:moveTo>
                  <a:cubicBezTo>
                    <a:pt x="2163" y="1947"/>
                    <a:pt x="2308" y="1996"/>
                    <a:pt x="2405" y="2117"/>
                  </a:cubicBezTo>
                  <a:cubicBezTo>
                    <a:pt x="2357" y="2117"/>
                    <a:pt x="2333" y="2142"/>
                    <a:pt x="2284" y="2142"/>
                  </a:cubicBezTo>
                  <a:cubicBezTo>
                    <a:pt x="2163" y="2117"/>
                    <a:pt x="2041" y="2069"/>
                    <a:pt x="1944" y="1996"/>
                  </a:cubicBezTo>
                  <a:cubicBezTo>
                    <a:pt x="1944" y="1972"/>
                    <a:pt x="1920" y="1947"/>
                    <a:pt x="1920" y="1947"/>
                  </a:cubicBezTo>
                  <a:close/>
                  <a:moveTo>
                    <a:pt x="1589" y="2354"/>
                  </a:moveTo>
                  <a:cubicBezTo>
                    <a:pt x="1598" y="2354"/>
                    <a:pt x="1604" y="2360"/>
                    <a:pt x="1604" y="2385"/>
                  </a:cubicBezTo>
                  <a:cubicBezTo>
                    <a:pt x="1628" y="2409"/>
                    <a:pt x="1604" y="2506"/>
                    <a:pt x="1482" y="2652"/>
                  </a:cubicBezTo>
                  <a:cubicBezTo>
                    <a:pt x="1410" y="2749"/>
                    <a:pt x="1312" y="2822"/>
                    <a:pt x="1215" y="2871"/>
                  </a:cubicBezTo>
                  <a:cubicBezTo>
                    <a:pt x="1142" y="2846"/>
                    <a:pt x="1094" y="2798"/>
                    <a:pt x="1069" y="2773"/>
                  </a:cubicBezTo>
                  <a:cubicBezTo>
                    <a:pt x="1069" y="2725"/>
                    <a:pt x="1069" y="2676"/>
                    <a:pt x="1118" y="2628"/>
                  </a:cubicBezTo>
                  <a:cubicBezTo>
                    <a:pt x="1215" y="2482"/>
                    <a:pt x="1385" y="2385"/>
                    <a:pt x="1555" y="2360"/>
                  </a:cubicBezTo>
                  <a:cubicBezTo>
                    <a:pt x="1567" y="2360"/>
                    <a:pt x="1580" y="2354"/>
                    <a:pt x="1589" y="2354"/>
                  </a:cubicBezTo>
                  <a:close/>
                  <a:moveTo>
                    <a:pt x="1327" y="121"/>
                  </a:moveTo>
                  <a:cubicBezTo>
                    <a:pt x="1354" y="121"/>
                    <a:pt x="1382" y="122"/>
                    <a:pt x="1410" y="125"/>
                  </a:cubicBezTo>
                  <a:cubicBezTo>
                    <a:pt x="1436" y="123"/>
                    <a:pt x="1463" y="122"/>
                    <a:pt x="1490" y="122"/>
                  </a:cubicBezTo>
                  <a:cubicBezTo>
                    <a:pt x="1730" y="122"/>
                    <a:pt x="1961" y="218"/>
                    <a:pt x="2114" y="393"/>
                  </a:cubicBezTo>
                  <a:cubicBezTo>
                    <a:pt x="2235" y="514"/>
                    <a:pt x="2284" y="684"/>
                    <a:pt x="2260" y="854"/>
                  </a:cubicBezTo>
                  <a:cubicBezTo>
                    <a:pt x="2235" y="903"/>
                    <a:pt x="2235" y="951"/>
                    <a:pt x="2235" y="1000"/>
                  </a:cubicBezTo>
                  <a:cubicBezTo>
                    <a:pt x="2163" y="1000"/>
                    <a:pt x="2065" y="1000"/>
                    <a:pt x="1993" y="1024"/>
                  </a:cubicBezTo>
                  <a:cubicBezTo>
                    <a:pt x="1944" y="1024"/>
                    <a:pt x="1920" y="1024"/>
                    <a:pt x="1920" y="1049"/>
                  </a:cubicBezTo>
                  <a:cubicBezTo>
                    <a:pt x="1895" y="1073"/>
                    <a:pt x="1895" y="1097"/>
                    <a:pt x="1895" y="1121"/>
                  </a:cubicBezTo>
                  <a:cubicBezTo>
                    <a:pt x="1895" y="1219"/>
                    <a:pt x="2017" y="1364"/>
                    <a:pt x="2114" y="1364"/>
                  </a:cubicBezTo>
                  <a:cubicBezTo>
                    <a:pt x="2211" y="1364"/>
                    <a:pt x="2284" y="1292"/>
                    <a:pt x="2333" y="1121"/>
                  </a:cubicBezTo>
                  <a:cubicBezTo>
                    <a:pt x="2349" y="1117"/>
                    <a:pt x="2367" y="1115"/>
                    <a:pt x="2384" y="1115"/>
                  </a:cubicBezTo>
                  <a:cubicBezTo>
                    <a:pt x="2470" y="1115"/>
                    <a:pt x="2564" y="1162"/>
                    <a:pt x="2624" y="1243"/>
                  </a:cubicBezTo>
                  <a:cubicBezTo>
                    <a:pt x="2697" y="1413"/>
                    <a:pt x="2697" y="1632"/>
                    <a:pt x="2624" y="1802"/>
                  </a:cubicBezTo>
                  <a:cubicBezTo>
                    <a:pt x="2600" y="1899"/>
                    <a:pt x="2551" y="1972"/>
                    <a:pt x="2503" y="2045"/>
                  </a:cubicBezTo>
                  <a:cubicBezTo>
                    <a:pt x="2357" y="1875"/>
                    <a:pt x="2163" y="1802"/>
                    <a:pt x="1968" y="1802"/>
                  </a:cubicBezTo>
                  <a:cubicBezTo>
                    <a:pt x="1798" y="1826"/>
                    <a:pt x="1798" y="1899"/>
                    <a:pt x="1798" y="1947"/>
                  </a:cubicBezTo>
                  <a:cubicBezTo>
                    <a:pt x="1822" y="2069"/>
                    <a:pt x="2041" y="2239"/>
                    <a:pt x="2284" y="2239"/>
                  </a:cubicBezTo>
                  <a:cubicBezTo>
                    <a:pt x="2333" y="2239"/>
                    <a:pt x="2405" y="2239"/>
                    <a:pt x="2454" y="2190"/>
                  </a:cubicBezTo>
                  <a:lnTo>
                    <a:pt x="2454" y="2190"/>
                  </a:lnTo>
                  <a:cubicBezTo>
                    <a:pt x="2527" y="2360"/>
                    <a:pt x="2478" y="2555"/>
                    <a:pt x="2333" y="2652"/>
                  </a:cubicBezTo>
                  <a:cubicBezTo>
                    <a:pt x="2114" y="2805"/>
                    <a:pt x="1877" y="2898"/>
                    <a:pt x="1619" y="2898"/>
                  </a:cubicBezTo>
                  <a:cubicBezTo>
                    <a:pt x="1590" y="2898"/>
                    <a:pt x="1561" y="2897"/>
                    <a:pt x="1531" y="2895"/>
                  </a:cubicBezTo>
                  <a:cubicBezTo>
                    <a:pt x="1507" y="2907"/>
                    <a:pt x="1482" y="2913"/>
                    <a:pt x="1455" y="2913"/>
                  </a:cubicBezTo>
                  <a:cubicBezTo>
                    <a:pt x="1428" y="2913"/>
                    <a:pt x="1397" y="2907"/>
                    <a:pt x="1361" y="2895"/>
                  </a:cubicBezTo>
                  <a:cubicBezTo>
                    <a:pt x="1434" y="2846"/>
                    <a:pt x="1507" y="2798"/>
                    <a:pt x="1580" y="2725"/>
                  </a:cubicBezTo>
                  <a:cubicBezTo>
                    <a:pt x="1750" y="2530"/>
                    <a:pt x="1750" y="2385"/>
                    <a:pt x="1725" y="2336"/>
                  </a:cubicBezTo>
                  <a:cubicBezTo>
                    <a:pt x="1677" y="2263"/>
                    <a:pt x="1628" y="2239"/>
                    <a:pt x="1555" y="2239"/>
                  </a:cubicBezTo>
                  <a:cubicBezTo>
                    <a:pt x="1337" y="2263"/>
                    <a:pt x="1142" y="2385"/>
                    <a:pt x="1021" y="2555"/>
                  </a:cubicBezTo>
                  <a:cubicBezTo>
                    <a:pt x="972" y="2628"/>
                    <a:pt x="948" y="2725"/>
                    <a:pt x="972" y="2798"/>
                  </a:cubicBezTo>
                  <a:cubicBezTo>
                    <a:pt x="972" y="2871"/>
                    <a:pt x="1021" y="2895"/>
                    <a:pt x="1069" y="2943"/>
                  </a:cubicBezTo>
                  <a:cubicBezTo>
                    <a:pt x="972" y="2968"/>
                    <a:pt x="875" y="2992"/>
                    <a:pt x="778" y="2992"/>
                  </a:cubicBezTo>
                  <a:cubicBezTo>
                    <a:pt x="608" y="2992"/>
                    <a:pt x="486" y="2943"/>
                    <a:pt x="365" y="2846"/>
                  </a:cubicBezTo>
                  <a:cubicBezTo>
                    <a:pt x="243" y="2700"/>
                    <a:pt x="195" y="2482"/>
                    <a:pt x="219" y="2287"/>
                  </a:cubicBezTo>
                  <a:cubicBezTo>
                    <a:pt x="219" y="2166"/>
                    <a:pt x="219" y="2045"/>
                    <a:pt x="268" y="1923"/>
                  </a:cubicBezTo>
                  <a:cubicBezTo>
                    <a:pt x="316" y="1947"/>
                    <a:pt x="389" y="1972"/>
                    <a:pt x="462" y="1972"/>
                  </a:cubicBezTo>
                  <a:cubicBezTo>
                    <a:pt x="632" y="1972"/>
                    <a:pt x="778" y="1826"/>
                    <a:pt x="826" y="1656"/>
                  </a:cubicBezTo>
                  <a:cubicBezTo>
                    <a:pt x="851" y="1607"/>
                    <a:pt x="851" y="1534"/>
                    <a:pt x="802" y="1462"/>
                  </a:cubicBezTo>
                  <a:cubicBezTo>
                    <a:pt x="778" y="1413"/>
                    <a:pt x="705" y="1389"/>
                    <a:pt x="632" y="1389"/>
                  </a:cubicBezTo>
                  <a:cubicBezTo>
                    <a:pt x="462" y="1413"/>
                    <a:pt x="292" y="1534"/>
                    <a:pt x="243" y="1704"/>
                  </a:cubicBezTo>
                  <a:cubicBezTo>
                    <a:pt x="171" y="1583"/>
                    <a:pt x="146" y="1462"/>
                    <a:pt x="146" y="1316"/>
                  </a:cubicBezTo>
                  <a:cubicBezTo>
                    <a:pt x="146" y="976"/>
                    <a:pt x="365" y="684"/>
                    <a:pt x="681" y="611"/>
                  </a:cubicBezTo>
                  <a:cubicBezTo>
                    <a:pt x="705" y="757"/>
                    <a:pt x="826" y="879"/>
                    <a:pt x="972" y="903"/>
                  </a:cubicBezTo>
                  <a:cubicBezTo>
                    <a:pt x="1021" y="903"/>
                    <a:pt x="1069" y="879"/>
                    <a:pt x="1094" y="854"/>
                  </a:cubicBezTo>
                  <a:cubicBezTo>
                    <a:pt x="1142" y="806"/>
                    <a:pt x="1142" y="757"/>
                    <a:pt x="1142" y="708"/>
                  </a:cubicBezTo>
                  <a:cubicBezTo>
                    <a:pt x="1142" y="538"/>
                    <a:pt x="997" y="466"/>
                    <a:pt x="778" y="466"/>
                  </a:cubicBezTo>
                  <a:cubicBezTo>
                    <a:pt x="778" y="417"/>
                    <a:pt x="802" y="368"/>
                    <a:pt x="826" y="320"/>
                  </a:cubicBezTo>
                  <a:cubicBezTo>
                    <a:pt x="975" y="193"/>
                    <a:pt x="1142" y="121"/>
                    <a:pt x="1327" y="121"/>
                  </a:cubicBezTo>
                  <a:close/>
                  <a:moveTo>
                    <a:pt x="1335" y="0"/>
                  </a:moveTo>
                  <a:cubicBezTo>
                    <a:pt x="1118" y="0"/>
                    <a:pt x="906" y="94"/>
                    <a:pt x="754" y="247"/>
                  </a:cubicBezTo>
                  <a:cubicBezTo>
                    <a:pt x="681" y="320"/>
                    <a:pt x="656" y="393"/>
                    <a:pt x="656" y="490"/>
                  </a:cubicBezTo>
                  <a:cubicBezTo>
                    <a:pt x="268" y="563"/>
                    <a:pt x="1" y="927"/>
                    <a:pt x="25" y="1316"/>
                  </a:cubicBezTo>
                  <a:cubicBezTo>
                    <a:pt x="25" y="1486"/>
                    <a:pt x="73" y="1680"/>
                    <a:pt x="171" y="1826"/>
                  </a:cubicBezTo>
                  <a:cubicBezTo>
                    <a:pt x="122" y="1972"/>
                    <a:pt x="98" y="2142"/>
                    <a:pt x="98" y="2287"/>
                  </a:cubicBezTo>
                  <a:cubicBezTo>
                    <a:pt x="73" y="2530"/>
                    <a:pt x="146" y="2749"/>
                    <a:pt x="292" y="2919"/>
                  </a:cubicBezTo>
                  <a:cubicBezTo>
                    <a:pt x="414" y="3041"/>
                    <a:pt x="584" y="3113"/>
                    <a:pt x="778" y="3113"/>
                  </a:cubicBezTo>
                  <a:cubicBezTo>
                    <a:pt x="948" y="3113"/>
                    <a:pt x="1094" y="3065"/>
                    <a:pt x="1239" y="2992"/>
                  </a:cubicBezTo>
                  <a:cubicBezTo>
                    <a:pt x="1337" y="3016"/>
                    <a:pt x="1434" y="3041"/>
                    <a:pt x="1531" y="3041"/>
                  </a:cubicBezTo>
                  <a:cubicBezTo>
                    <a:pt x="1847" y="3041"/>
                    <a:pt x="2163" y="2943"/>
                    <a:pt x="2405" y="2773"/>
                  </a:cubicBezTo>
                  <a:cubicBezTo>
                    <a:pt x="2600" y="2628"/>
                    <a:pt x="2673" y="2360"/>
                    <a:pt x="2551" y="2166"/>
                  </a:cubicBezTo>
                  <a:cubicBezTo>
                    <a:pt x="2648" y="2069"/>
                    <a:pt x="2697" y="1972"/>
                    <a:pt x="2746" y="1850"/>
                  </a:cubicBezTo>
                  <a:cubicBezTo>
                    <a:pt x="2818" y="1632"/>
                    <a:pt x="2818" y="1389"/>
                    <a:pt x="2721" y="1170"/>
                  </a:cubicBezTo>
                  <a:cubicBezTo>
                    <a:pt x="2624" y="1073"/>
                    <a:pt x="2503" y="1000"/>
                    <a:pt x="2357" y="976"/>
                  </a:cubicBezTo>
                  <a:cubicBezTo>
                    <a:pt x="2357" y="951"/>
                    <a:pt x="2381" y="903"/>
                    <a:pt x="2381" y="854"/>
                  </a:cubicBezTo>
                  <a:cubicBezTo>
                    <a:pt x="2405" y="660"/>
                    <a:pt x="2357" y="441"/>
                    <a:pt x="2211" y="296"/>
                  </a:cubicBezTo>
                  <a:cubicBezTo>
                    <a:pt x="2011" y="118"/>
                    <a:pt x="1750" y="1"/>
                    <a:pt x="1484" y="1"/>
                  </a:cubicBezTo>
                  <a:cubicBezTo>
                    <a:pt x="1459" y="1"/>
                    <a:pt x="1434" y="2"/>
                    <a:pt x="1410" y="4"/>
                  </a:cubicBezTo>
                  <a:cubicBezTo>
                    <a:pt x="1385" y="2"/>
                    <a:pt x="1360" y="0"/>
                    <a:pt x="13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2" name="Google Shape;1032;p24"/>
            <p:cNvSpPr/>
            <p:nvPr/>
          </p:nvSpPr>
          <p:spPr>
            <a:xfrm>
              <a:off x="6824262" y="479851"/>
              <a:ext cx="34120" cy="35055"/>
            </a:xfrm>
            <a:custGeom>
              <a:avLst/>
              <a:gdLst/>
              <a:ahLst/>
              <a:cxnLst/>
              <a:rect l="l" t="t" r="r" b="b"/>
              <a:pathLst>
                <a:path w="876" h="900" extrusionOk="0">
                  <a:moveTo>
                    <a:pt x="438" y="0"/>
                  </a:moveTo>
                  <a:cubicBezTo>
                    <a:pt x="195" y="0"/>
                    <a:pt x="1" y="195"/>
                    <a:pt x="1" y="438"/>
                  </a:cubicBezTo>
                  <a:cubicBezTo>
                    <a:pt x="1" y="681"/>
                    <a:pt x="195" y="899"/>
                    <a:pt x="438" y="899"/>
                  </a:cubicBezTo>
                  <a:cubicBezTo>
                    <a:pt x="681" y="899"/>
                    <a:pt x="875" y="681"/>
                    <a:pt x="875" y="438"/>
                  </a:cubicBezTo>
                  <a:cubicBezTo>
                    <a:pt x="875" y="195"/>
                    <a:pt x="681" y="0"/>
                    <a:pt x="4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3" name="Google Shape;1033;p24"/>
            <p:cNvSpPr/>
            <p:nvPr/>
          </p:nvSpPr>
          <p:spPr>
            <a:xfrm>
              <a:off x="6851527" y="561919"/>
              <a:ext cx="46117" cy="34120"/>
            </a:xfrm>
            <a:custGeom>
              <a:avLst/>
              <a:gdLst/>
              <a:ahLst/>
              <a:cxnLst/>
              <a:rect l="l" t="t" r="r" b="b"/>
              <a:pathLst>
                <a:path w="1184" h="876" extrusionOk="0">
                  <a:moveTo>
                    <a:pt x="974" y="1"/>
                  </a:moveTo>
                  <a:cubicBezTo>
                    <a:pt x="745" y="1"/>
                    <a:pt x="267" y="55"/>
                    <a:pt x="103" y="493"/>
                  </a:cubicBezTo>
                  <a:cubicBezTo>
                    <a:pt x="1" y="738"/>
                    <a:pt x="186" y="875"/>
                    <a:pt x="424" y="875"/>
                  </a:cubicBezTo>
                  <a:cubicBezTo>
                    <a:pt x="753" y="875"/>
                    <a:pt x="1183" y="613"/>
                    <a:pt x="1099" y="7"/>
                  </a:cubicBezTo>
                  <a:cubicBezTo>
                    <a:pt x="1099" y="7"/>
                    <a:pt x="1050" y="1"/>
                    <a:pt x="9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4" name="Google Shape;1034;p24"/>
            <p:cNvSpPr/>
            <p:nvPr/>
          </p:nvSpPr>
          <p:spPr>
            <a:xfrm>
              <a:off x="6870652" y="559894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86" y="0"/>
                  </a:moveTo>
                  <a:cubicBezTo>
                    <a:pt x="569" y="0"/>
                    <a:pt x="552" y="17"/>
                    <a:pt x="535" y="35"/>
                  </a:cubicBezTo>
                  <a:cubicBezTo>
                    <a:pt x="413" y="229"/>
                    <a:pt x="243" y="375"/>
                    <a:pt x="49" y="496"/>
                  </a:cubicBezTo>
                  <a:cubicBezTo>
                    <a:pt x="25" y="520"/>
                    <a:pt x="0" y="545"/>
                    <a:pt x="25" y="569"/>
                  </a:cubicBezTo>
                  <a:cubicBezTo>
                    <a:pt x="25" y="593"/>
                    <a:pt x="49" y="593"/>
                    <a:pt x="73" y="618"/>
                  </a:cubicBezTo>
                  <a:cubicBezTo>
                    <a:pt x="73" y="593"/>
                    <a:pt x="97" y="593"/>
                    <a:pt x="97" y="593"/>
                  </a:cubicBezTo>
                  <a:cubicBezTo>
                    <a:pt x="316" y="472"/>
                    <a:pt x="510" y="278"/>
                    <a:pt x="656" y="83"/>
                  </a:cubicBezTo>
                  <a:cubicBezTo>
                    <a:pt x="656" y="35"/>
                    <a:pt x="656" y="10"/>
                    <a:pt x="608" y="10"/>
                  </a:cubicBezTo>
                  <a:cubicBezTo>
                    <a:pt x="600" y="3"/>
                    <a:pt x="593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5" name="Google Shape;1035;p24"/>
            <p:cNvSpPr/>
            <p:nvPr/>
          </p:nvSpPr>
          <p:spPr>
            <a:xfrm>
              <a:off x="6924325" y="613021"/>
              <a:ext cx="46117" cy="34393"/>
            </a:xfrm>
            <a:custGeom>
              <a:avLst/>
              <a:gdLst/>
              <a:ahLst/>
              <a:cxnLst/>
              <a:rect l="l" t="t" r="r" b="b"/>
              <a:pathLst>
                <a:path w="1184" h="883" extrusionOk="0">
                  <a:moveTo>
                    <a:pt x="979" y="1"/>
                  </a:moveTo>
                  <a:cubicBezTo>
                    <a:pt x="755" y="1"/>
                    <a:pt x="286" y="55"/>
                    <a:pt x="104" y="493"/>
                  </a:cubicBezTo>
                  <a:cubicBezTo>
                    <a:pt x="1" y="740"/>
                    <a:pt x="191" y="883"/>
                    <a:pt x="434" y="883"/>
                  </a:cubicBezTo>
                  <a:cubicBezTo>
                    <a:pt x="761" y="883"/>
                    <a:pt x="1184" y="621"/>
                    <a:pt x="1100" y="7"/>
                  </a:cubicBezTo>
                  <a:cubicBezTo>
                    <a:pt x="1100" y="7"/>
                    <a:pt x="1053" y="1"/>
                    <a:pt x="9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6" name="Google Shape;1036;p24"/>
            <p:cNvSpPr/>
            <p:nvPr/>
          </p:nvSpPr>
          <p:spPr>
            <a:xfrm>
              <a:off x="6943488" y="610996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96" y="0"/>
                  </a:moveTo>
                  <a:cubicBezTo>
                    <a:pt x="572" y="0"/>
                    <a:pt x="559" y="17"/>
                    <a:pt x="559" y="34"/>
                  </a:cubicBezTo>
                  <a:cubicBezTo>
                    <a:pt x="414" y="229"/>
                    <a:pt x="244" y="399"/>
                    <a:pt x="49" y="520"/>
                  </a:cubicBezTo>
                  <a:cubicBezTo>
                    <a:pt x="25" y="520"/>
                    <a:pt x="1" y="569"/>
                    <a:pt x="25" y="593"/>
                  </a:cubicBezTo>
                  <a:cubicBezTo>
                    <a:pt x="49" y="593"/>
                    <a:pt x="49" y="617"/>
                    <a:pt x="74" y="617"/>
                  </a:cubicBezTo>
                  <a:lnTo>
                    <a:pt x="98" y="617"/>
                  </a:lnTo>
                  <a:cubicBezTo>
                    <a:pt x="317" y="472"/>
                    <a:pt x="511" y="302"/>
                    <a:pt x="657" y="83"/>
                  </a:cubicBezTo>
                  <a:cubicBezTo>
                    <a:pt x="657" y="59"/>
                    <a:pt x="657" y="34"/>
                    <a:pt x="632" y="10"/>
                  </a:cubicBezTo>
                  <a:cubicBezTo>
                    <a:pt x="618" y="3"/>
                    <a:pt x="606" y="0"/>
                    <a:pt x="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7" name="Google Shape;1037;p24"/>
            <p:cNvSpPr/>
            <p:nvPr/>
          </p:nvSpPr>
          <p:spPr>
            <a:xfrm>
              <a:off x="6898073" y="510778"/>
              <a:ext cx="46740" cy="38171"/>
            </a:xfrm>
            <a:custGeom>
              <a:avLst/>
              <a:gdLst/>
              <a:ahLst/>
              <a:cxnLst/>
              <a:rect l="l" t="t" r="r" b="b"/>
              <a:pathLst>
                <a:path w="1200" h="980" extrusionOk="0">
                  <a:moveTo>
                    <a:pt x="630" y="1"/>
                  </a:moveTo>
                  <a:cubicBezTo>
                    <a:pt x="560" y="1"/>
                    <a:pt x="487" y="25"/>
                    <a:pt x="414" y="81"/>
                  </a:cubicBezTo>
                  <a:cubicBezTo>
                    <a:pt x="1" y="372"/>
                    <a:pt x="900" y="980"/>
                    <a:pt x="900" y="980"/>
                  </a:cubicBezTo>
                  <a:cubicBezTo>
                    <a:pt x="1200" y="540"/>
                    <a:pt x="956" y="1"/>
                    <a:pt x="6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8" name="Google Shape;1038;p24"/>
            <p:cNvSpPr/>
            <p:nvPr/>
          </p:nvSpPr>
          <p:spPr>
            <a:xfrm>
              <a:off x="6922689" y="524878"/>
              <a:ext cx="13282" cy="26914"/>
            </a:xfrm>
            <a:custGeom>
              <a:avLst/>
              <a:gdLst/>
              <a:ahLst/>
              <a:cxnLst/>
              <a:rect l="l" t="t" r="r" b="b"/>
              <a:pathLst>
                <a:path w="341" h="691" extrusionOk="0">
                  <a:moveTo>
                    <a:pt x="75" y="0"/>
                  </a:moveTo>
                  <a:cubicBezTo>
                    <a:pt x="65" y="0"/>
                    <a:pt x="56" y="3"/>
                    <a:pt x="49" y="10"/>
                  </a:cubicBezTo>
                  <a:cubicBezTo>
                    <a:pt x="25" y="10"/>
                    <a:pt x="0" y="59"/>
                    <a:pt x="25" y="83"/>
                  </a:cubicBezTo>
                  <a:cubicBezTo>
                    <a:pt x="122" y="253"/>
                    <a:pt x="195" y="423"/>
                    <a:pt x="219" y="618"/>
                  </a:cubicBezTo>
                  <a:cubicBezTo>
                    <a:pt x="219" y="642"/>
                    <a:pt x="243" y="666"/>
                    <a:pt x="268" y="691"/>
                  </a:cubicBezTo>
                  <a:cubicBezTo>
                    <a:pt x="316" y="691"/>
                    <a:pt x="340" y="666"/>
                    <a:pt x="340" y="642"/>
                  </a:cubicBezTo>
                  <a:cubicBezTo>
                    <a:pt x="316" y="423"/>
                    <a:pt x="243" y="205"/>
                    <a:pt x="122" y="35"/>
                  </a:cubicBezTo>
                  <a:cubicBezTo>
                    <a:pt x="122" y="18"/>
                    <a:pt x="98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39" name="Google Shape;1039;p24"/>
            <p:cNvSpPr/>
            <p:nvPr/>
          </p:nvSpPr>
          <p:spPr>
            <a:xfrm>
              <a:off x="6942865" y="561218"/>
              <a:ext cx="41365" cy="39768"/>
            </a:xfrm>
            <a:custGeom>
              <a:avLst/>
              <a:gdLst/>
              <a:ahLst/>
              <a:cxnLst/>
              <a:rect l="l" t="t" r="r" b="b"/>
              <a:pathLst>
                <a:path w="1062" h="1021" extrusionOk="0">
                  <a:moveTo>
                    <a:pt x="509" y="0"/>
                  </a:moveTo>
                  <a:cubicBezTo>
                    <a:pt x="0" y="0"/>
                    <a:pt x="333" y="1021"/>
                    <a:pt x="333" y="1021"/>
                  </a:cubicBezTo>
                  <a:cubicBezTo>
                    <a:pt x="940" y="827"/>
                    <a:pt x="1061" y="25"/>
                    <a:pt x="527" y="1"/>
                  </a:cubicBezTo>
                  <a:cubicBezTo>
                    <a:pt x="521" y="0"/>
                    <a:pt x="515" y="0"/>
                    <a:pt x="5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0" name="Google Shape;1040;p24"/>
            <p:cNvSpPr/>
            <p:nvPr/>
          </p:nvSpPr>
          <p:spPr>
            <a:xfrm>
              <a:off x="6952953" y="576370"/>
              <a:ext cx="12347" cy="26525"/>
            </a:xfrm>
            <a:custGeom>
              <a:avLst/>
              <a:gdLst/>
              <a:ahLst/>
              <a:cxnLst/>
              <a:rect l="l" t="t" r="r" b="b"/>
              <a:pathLst>
                <a:path w="317" h="681" extrusionOk="0">
                  <a:moveTo>
                    <a:pt x="268" y="0"/>
                  </a:moveTo>
                  <a:cubicBezTo>
                    <a:pt x="244" y="0"/>
                    <a:pt x="195" y="25"/>
                    <a:pt x="195" y="49"/>
                  </a:cubicBezTo>
                  <a:cubicBezTo>
                    <a:pt x="171" y="243"/>
                    <a:pt x="122" y="413"/>
                    <a:pt x="25" y="583"/>
                  </a:cubicBezTo>
                  <a:cubicBezTo>
                    <a:pt x="1" y="608"/>
                    <a:pt x="1" y="656"/>
                    <a:pt x="25" y="680"/>
                  </a:cubicBezTo>
                  <a:lnTo>
                    <a:pt x="98" y="680"/>
                  </a:lnTo>
                  <a:cubicBezTo>
                    <a:pt x="195" y="486"/>
                    <a:pt x="268" y="292"/>
                    <a:pt x="316" y="73"/>
                  </a:cubicBezTo>
                  <a:cubicBezTo>
                    <a:pt x="316" y="49"/>
                    <a:pt x="292" y="0"/>
                    <a:pt x="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41" name="Google Shape;1041;p24"/>
          <p:cNvGrpSpPr/>
          <p:nvPr/>
        </p:nvGrpSpPr>
        <p:grpSpPr>
          <a:xfrm rot="4477981">
            <a:off x="-60364" y="5626183"/>
            <a:ext cx="1065851" cy="939624"/>
            <a:chOff x="4508023" y="3764622"/>
            <a:chExt cx="161487" cy="142362"/>
          </a:xfrm>
        </p:grpSpPr>
        <p:sp>
          <p:nvSpPr>
            <p:cNvPr id="1042" name="Google Shape;1042;p24"/>
            <p:cNvSpPr/>
            <p:nvPr/>
          </p:nvSpPr>
          <p:spPr>
            <a:xfrm>
              <a:off x="4558151" y="3764622"/>
              <a:ext cx="65163" cy="54335"/>
            </a:xfrm>
            <a:custGeom>
              <a:avLst/>
              <a:gdLst/>
              <a:ahLst/>
              <a:cxnLst/>
              <a:rect l="l" t="t" r="r" b="b"/>
              <a:pathLst>
                <a:path w="1673" h="1395" extrusionOk="0">
                  <a:moveTo>
                    <a:pt x="947" y="1"/>
                  </a:moveTo>
                  <a:cubicBezTo>
                    <a:pt x="917" y="1"/>
                    <a:pt x="885" y="4"/>
                    <a:pt x="851" y="10"/>
                  </a:cubicBezTo>
                  <a:cubicBezTo>
                    <a:pt x="1" y="156"/>
                    <a:pt x="1118" y="1225"/>
                    <a:pt x="1118" y="1225"/>
                  </a:cubicBezTo>
                  <a:cubicBezTo>
                    <a:pt x="1208" y="1344"/>
                    <a:pt x="1284" y="1394"/>
                    <a:pt x="1346" y="1394"/>
                  </a:cubicBezTo>
                  <a:cubicBezTo>
                    <a:pt x="1672" y="1394"/>
                    <a:pt x="1599" y="1"/>
                    <a:pt x="9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3" name="Google Shape;1043;p24"/>
            <p:cNvSpPr/>
            <p:nvPr/>
          </p:nvSpPr>
          <p:spPr>
            <a:xfrm>
              <a:off x="4607735" y="3824527"/>
              <a:ext cx="61775" cy="35678"/>
            </a:xfrm>
            <a:custGeom>
              <a:avLst/>
              <a:gdLst/>
              <a:ahLst/>
              <a:cxnLst/>
              <a:rect l="l" t="t" r="r" b="b"/>
              <a:pathLst>
                <a:path w="1586" h="916" extrusionOk="0">
                  <a:moveTo>
                    <a:pt x="851" y="0"/>
                  </a:moveTo>
                  <a:cubicBezTo>
                    <a:pt x="473" y="0"/>
                    <a:pt x="137" y="537"/>
                    <a:pt x="137" y="537"/>
                  </a:cubicBezTo>
                  <a:cubicBezTo>
                    <a:pt x="0" y="811"/>
                    <a:pt x="113" y="915"/>
                    <a:pt x="310" y="915"/>
                  </a:cubicBezTo>
                  <a:cubicBezTo>
                    <a:pt x="744" y="915"/>
                    <a:pt x="1585" y="409"/>
                    <a:pt x="1084" y="75"/>
                  </a:cubicBezTo>
                  <a:cubicBezTo>
                    <a:pt x="1006" y="22"/>
                    <a:pt x="928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4" name="Google Shape;1044;p24"/>
            <p:cNvSpPr/>
            <p:nvPr/>
          </p:nvSpPr>
          <p:spPr>
            <a:xfrm>
              <a:off x="4552971" y="3869787"/>
              <a:ext cx="66682" cy="28044"/>
            </a:xfrm>
            <a:custGeom>
              <a:avLst/>
              <a:gdLst/>
              <a:ahLst/>
              <a:cxnLst/>
              <a:rect l="l" t="t" r="r" b="b"/>
              <a:pathLst>
                <a:path w="1712" h="720" extrusionOk="0">
                  <a:moveTo>
                    <a:pt x="1042" y="0"/>
                  </a:moveTo>
                  <a:cubicBezTo>
                    <a:pt x="818" y="0"/>
                    <a:pt x="620" y="55"/>
                    <a:pt x="620" y="55"/>
                  </a:cubicBezTo>
                  <a:cubicBezTo>
                    <a:pt x="0" y="300"/>
                    <a:pt x="770" y="719"/>
                    <a:pt x="1278" y="719"/>
                  </a:cubicBezTo>
                  <a:cubicBezTo>
                    <a:pt x="1526" y="719"/>
                    <a:pt x="1712" y="618"/>
                    <a:pt x="1640" y="347"/>
                  </a:cubicBezTo>
                  <a:cubicBezTo>
                    <a:pt x="1564" y="67"/>
                    <a:pt x="1287" y="0"/>
                    <a:pt x="10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5" name="Google Shape;1045;p24"/>
            <p:cNvSpPr/>
            <p:nvPr/>
          </p:nvSpPr>
          <p:spPr>
            <a:xfrm>
              <a:off x="4549660" y="3798275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75" y="0"/>
                  </a:moveTo>
                  <a:cubicBezTo>
                    <a:pt x="627" y="0"/>
                    <a:pt x="572" y="14"/>
                    <a:pt x="510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17" y="1242"/>
                    <a:pt x="592" y="1295"/>
                    <a:pt x="659" y="1295"/>
                  </a:cubicBezTo>
                  <a:cubicBezTo>
                    <a:pt x="992" y="1295"/>
                    <a:pt x="1139" y="0"/>
                    <a:pt x="6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6" name="Google Shape;1046;p24"/>
            <p:cNvSpPr/>
            <p:nvPr/>
          </p:nvSpPr>
          <p:spPr>
            <a:xfrm>
              <a:off x="4526018" y="3790290"/>
              <a:ext cx="91805" cy="116694"/>
            </a:xfrm>
            <a:custGeom>
              <a:avLst/>
              <a:gdLst/>
              <a:ahLst/>
              <a:cxnLst/>
              <a:rect l="l" t="t" r="r" b="b"/>
              <a:pathLst>
                <a:path w="2357" h="2996" extrusionOk="0">
                  <a:moveTo>
                    <a:pt x="1917" y="1"/>
                  </a:moveTo>
                  <a:cubicBezTo>
                    <a:pt x="1880" y="1"/>
                    <a:pt x="1855" y="40"/>
                    <a:pt x="1895" y="80"/>
                  </a:cubicBezTo>
                  <a:cubicBezTo>
                    <a:pt x="2162" y="299"/>
                    <a:pt x="2283" y="663"/>
                    <a:pt x="2186" y="1027"/>
                  </a:cubicBezTo>
                  <a:cubicBezTo>
                    <a:pt x="2113" y="1416"/>
                    <a:pt x="1773" y="1708"/>
                    <a:pt x="1360" y="1732"/>
                  </a:cubicBezTo>
                  <a:cubicBezTo>
                    <a:pt x="704" y="1780"/>
                    <a:pt x="146" y="2266"/>
                    <a:pt x="0" y="2946"/>
                  </a:cubicBezTo>
                  <a:cubicBezTo>
                    <a:pt x="0" y="2971"/>
                    <a:pt x="24" y="2995"/>
                    <a:pt x="49" y="2995"/>
                  </a:cubicBezTo>
                  <a:cubicBezTo>
                    <a:pt x="49" y="2995"/>
                    <a:pt x="73" y="2971"/>
                    <a:pt x="73" y="2946"/>
                  </a:cubicBezTo>
                  <a:cubicBezTo>
                    <a:pt x="219" y="2339"/>
                    <a:pt x="729" y="1878"/>
                    <a:pt x="1360" y="1805"/>
                  </a:cubicBezTo>
                  <a:cubicBezTo>
                    <a:pt x="1822" y="1780"/>
                    <a:pt x="2186" y="1465"/>
                    <a:pt x="2283" y="1027"/>
                  </a:cubicBezTo>
                  <a:cubicBezTo>
                    <a:pt x="2356" y="663"/>
                    <a:pt x="2235" y="250"/>
                    <a:pt x="1943" y="7"/>
                  </a:cubicBezTo>
                  <a:cubicBezTo>
                    <a:pt x="1934" y="3"/>
                    <a:pt x="1926" y="1"/>
                    <a:pt x="1917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7" name="Google Shape;1047;p24"/>
            <p:cNvSpPr/>
            <p:nvPr/>
          </p:nvSpPr>
          <p:spPr>
            <a:xfrm>
              <a:off x="4596946" y="3843534"/>
              <a:ext cx="44520" cy="12698"/>
            </a:xfrm>
            <a:custGeom>
              <a:avLst/>
              <a:gdLst/>
              <a:ahLst/>
              <a:cxnLst/>
              <a:rect l="l" t="t" r="r" b="b"/>
              <a:pathLst>
                <a:path w="1143" h="326" extrusionOk="0">
                  <a:moveTo>
                    <a:pt x="1070" y="0"/>
                  </a:moveTo>
                  <a:cubicBezTo>
                    <a:pt x="903" y="93"/>
                    <a:pt x="522" y="243"/>
                    <a:pt x="265" y="243"/>
                  </a:cubicBezTo>
                  <a:cubicBezTo>
                    <a:pt x="187" y="243"/>
                    <a:pt x="119" y="229"/>
                    <a:pt x="74" y="195"/>
                  </a:cubicBezTo>
                  <a:cubicBezTo>
                    <a:pt x="74" y="183"/>
                    <a:pt x="68" y="177"/>
                    <a:pt x="59" y="177"/>
                  </a:cubicBezTo>
                  <a:cubicBezTo>
                    <a:pt x="50" y="177"/>
                    <a:pt x="37" y="183"/>
                    <a:pt x="25" y="195"/>
                  </a:cubicBezTo>
                  <a:cubicBezTo>
                    <a:pt x="1" y="195"/>
                    <a:pt x="1" y="243"/>
                    <a:pt x="25" y="243"/>
                  </a:cubicBezTo>
                  <a:cubicBezTo>
                    <a:pt x="80" y="298"/>
                    <a:pt x="135" y="325"/>
                    <a:pt x="199" y="325"/>
                  </a:cubicBezTo>
                  <a:cubicBezTo>
                    <a:pt x="221" y="325"/>
                    <a:pt x="244" y="322"/>
                    <a:pt x="268" y="316"/>
                  </a:cubicBezTo>
                  <a:cubicBezTo>
                    <a:pt x="560" y="292"/>
                    <a:pt x="851" y="219"/>
                    <a:pt x="1094" y="98"/>
                  </a:cubicBezTo>
                  <a:cubicBezTo>
                    <a:pt x="1118" y="73"/>
                    <a:pt x="1143" y="49"/>
                    <a:pt x="1118" y="25"/>
                  </a:cubicBezTo>
                  <a:cubicBezTo>
                    <a:pt x="1118" y="0"/>
                    <a:pt x="1094" y="0"/>
                    <a:pt x="1070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8" name="Google Shape;1048;p24"/>
            <p:cNvSpPr/>
            <p:nvPr/>
          </p:nvSpPr>
          <p:spPr>
            <a:xfrm>
              <a:off x="4569525" y="3818529"/>
              <a:ext cx="11373" cy="42066"/>
            </a:xfrm>
            <a:custGeom>
              <a:avLst/>
              <a:gdLst/>
              <a:ahLst/>
              <a:cxnLst/>
              <a:rect l="l" t="t" r="r" b="b"/>
              <a:pathLst>
                <a:path w="292" h="1080" extrusionOk="0">
                  <a:moveTo>
                    <a:pt x="223" y="1"/>
                  </a:moveTo>
                  <a:cubicBezTo>
                    <a:pt x="207" y="1"/>
                    <a:pt x="195" y="18"/>
                    <a:pt x="195" y="35"/>
                  </a:cubicBezTo>
                  <a:cubicBezTo>
                    <a:pt x="171" y="132"/>
                    <a:pt x="0" y="910"/>
                    <a:pt x="219" y="1080"/>
                  </a:cubicBezTo>
                  <a:lnTo>
                    <a:pt x="292" y="1080"/>
                  </a:lnTo>
                  <a:cubicBezTo>
                    <a:pt x="292" y="1055"/>
                    <a:pt x="292" y="1031"/>
                    <a:pt x="292" y="1007"/>
                  </a:cubicBezTo>
                  <a:cubicBezTo>
                    <a:pt x="146" y="910"/>
                    <a:pt x="195" y="351"/>
                    <a:pt x="292" y="59"/>
                  </a:cubicBezTo>
                  <a:cubicBezTo>
                    <a:pt x="292" y="35"/>
                    <a:pt x="268" y="11"/>
                    <a:pt x="243" y="11"/>
                  </a:cubicBezTo>
                  <a:cubicBezTo>
                    <a:pt x="236" y="4"/>
                    <a:pt x="229" y="1"/>
                    <a:pt x="223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49" name="Google Shape;1049;p24"/>
            <p:cNvSpPr/>
            <p:nvPr/>
          </p:nvSpPr>
          <p:spPr>
            <a:xfrm>
              <a:off x="4508023" y="3819074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57" y="0"/>
                  </a:moveTo>
                  <a:cubicBezTo>
                    <a:pt x="607" y="0"/>
                    <a:pt x="550" y="15"/>
                    <a:pt x="486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21" y="1242"/>
                    <a:pt x="598" y="1296"/>
                    <a:pt x="667" y="1296"/>
                  </a:cubicBezTo>
                  <a:cubicBezTo>
                    <a:pt x="1008" y="1296"/>
                    <a:pt x="1139" y="0"/>
                    <a:pt x="6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50" name="Google Shape;1050;p24"/>
            <p:cNvSpPr/>
            <p:nvPr/>
          </p:nvSpPr>
          <p:spPr>
            <a:xfrm>
              <a:off x="4527887" y="3839756"/>
              <a:ext cx="11412" cy="42611"/>
            </a:xfrm>
            <a:custGeom>
              <a:avLst/>
              <a:gdLst/>
              <a:ahLst/>
              <a:cxnLst/>
              <a:rect l="l" t="t" r="r" b="b"/>
              <a:pathLst>
                <a:path w="293" h="1094" extrusionOk="0">
                  <a:moveTo>
                    <a:pt x="244" y="0"/>
                  </a:moveTo>
                  <a:cubicBezTo>
                    <a:pt x="219" y="0"/>
                    <a:pt x="195" y="0"/>
                    <a:pt x="195" y="25"/>
                  </a:cubicBezTo>
                  <a:cubicBezTo>
                    <a:pt x="171" y="122"/>
                    <a:pt x="1" y="899"/>
                    <a:pt x="219" y="1093"/>
                  </a:cubicBezTo>
                  <a:lnTo>
                    <a:pt x="244" y="1093"/>
                  </a:lnTo>
                  <a:cubicBezTo>
                    <a:pt x="268" y="1093"/>
                    <a:pt x="268" y="1093"/>
                    <a:pt x="292" y="1069"/>
                  </a:cubicBezTo>
                  <a:cubicBezTo>
                    <a:pt x="292" y="1045"/>
                    <a:pt x="292" y="1021"/>
                    <a:pt x="292" y="1021"/>
                  </a:cubicBezTo>
                  <a:cubicBezTo>
                    <a:pt x="146" y="899"/>
                    <a:pt x="219" y="365"/>
                    <a:pt x="292" y="49"/>
                  </a:cubicBezTo>
                  <a:cubicBezTo>
                    <a:pt x="292" y="25"/>
                    <a:pt x="268" y="0"/>
                    <a:pt x="244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51" name="Google Shape;1051;p24"/>
            <p:cNvSpPr/>
            <p:nvPr/>
          </p:nvSpPr>
          <p:spPr>
            <a:xfrm>
              <a:off x="4558151" y="3864334"/>
              <a:ext cx="37898" cy="22747"/>
            </a:xfrm>
            <a:custGeom>
              <a:avLst/>
              <a:gdLst/>
              <a:ahLst/>
              <a:cxnLst/>
              <a:rect l="l" t="t" r="r" b="b"/>
              <a:pathLst>
                <a:path w="973" h="584" extrusionOk="0">
                  <a:moveTo>
                    <a:pt x="25" y="1"/>
                  </a:moveTo>
                  <a:cubicBezTo>
                    <a:pt x="1" y="25"/>
                    <a:pt x="1" y="49"/>
                    <a:pt x="1" y="74"/>
                  </a:cubicBezTo>
                  <a:cubicBezTo>
                    <a:pt x="195" y="390"/>
                    <a:pt x="535" y="584"/>
                    <a:pt x="924" y="584"/>
                  </a:cubicBezTo>
                  <a:cubicBezTo>
                    <a:pt x="948" y="584"/>
                    <a:pt x="973" y="584"/>
                    <a:pt x="973" y="560"/>
                  </a:cubicBezTo>
                  <a:cubicBezTo>
                    <a:pt x="973" y="511"/>
                    <a:pt x="948" y="511"/>
                    <a:pt x="924" y="511"/>
                  </a:cubicBezTo>
                  <a:cubicBezTo>
                    <a:pt x="584" y="487"/>
                    <a:pt x="268" y="317"/>
                    <a:pt x="74" y="25"/>
                  </a:cubicBezTo>
                  <a:cubicBezTo>
                    <a:pt x="74" y="1"/>
                    <a:pt x="50" y="1"/>
                    <a:pt x="2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52" name="Google Shape;1052;p24"/>
          <p:cNvGrpSpPr/>
          <p:nvPr/>
        </p:nvGrpSpPr>
        <p:grpSpPr>
          <a:xfrm>
            <a:off x="8874603" y="-240769"/>
            <a:ext cx="2829184" cy="1886120"/>
            <a:chOff x="6655952" y="-180577"/>
            <a:chExt cx="2121888" cy="1414590"/>
          </a:xfrm>
        </p:grpSpPr>
        <p:grpSp>
          <p:nvGrpSpPr>
            <p:cNvPr id="1053" name="Google Shape;1053;p24"/>
            <p:cNvGrpSpPr/>
            <p:nvPr/>
          </p:nvGrpSpPr>
          <p:grpSpPr>
            <a:xfrm rot="1685293">
              <a:off x="8051699" y="334351"/>
              <a:ext cx="652925" cy="474307"/>
              <a:chOff x="5211663" y="1358969"/>
              <a:chExt cx="483893" cy="351481"/>
            </a:xfrm>
          </p:grpSpPr>
          <p:sp>
            <p:nvSpPr>
              <p:cNvPr id="1054" name="Google Shape;1054;p24"/>
              <p:cNvSpPr/>
              <p:nvPr/>
            </p:nvSpPr>
            <p:spPr>
              <a:xfrm>
                <a:off x="5519159" y="1395927"/>
                <a:ext cx="71050" cy="66812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978" extrusionOk="0">
                    <a:moveTo>
                      <a:pt x="914" y="1"/>
                    </a:moveTo>
                    <a:cubicBezTo>
                      <a:pt x="801" y="1"/>
                      <a:pt x="571" y="36"/>
                      <a:pt x="67" y="176"/>
                    </a:cubicBezTo>
                    <a:cubicBezTo>
                      <a:pt x="0" y="198"/>
                      <a:pt x="16" y="324"/>
                      <a:pt x="95" y="324"/>
                    </a:cubicBezTo>
                    <a:cubicBezTo>
                      <a:pt x="102" y="324"/>
                      <a:pt x="109" y="323"/>
                      <a:pt x="116" y="322"/>
                    </a:cubicBezTo>
                    <a:cubicBezTo>
                      <a:pt x="359" y="249"/>
                      <a:pt x="626" y="200"/>
                      <a:pt x="869" y="152"/>
                    </a:cubicBezTo>
                    <a:lnTo>
                      <a:pt x="869" y="152"/>
                    </a:lnTo>
                    <a:cubicBezTo>
                      <a:pt x="796" y="322"/>
                      <a:pt x="626" y="662"/>
                      <a:pt x="505" y="880"/>
                    </a:cubicBezTo>
                    <a:cubicBezTo>
                      <a:pt x="480" y="905"/>
                      <a:pt x="480" y="953"/>
                      <a:pt x="529" y="977"/>
                    </a:cubicBezTo>
                    <a:lnTo>
                      <a:pt x="553" y="977"/>
                    </a:lnTo>
                    <a:cubicBezTo>
                      <a:pt x="577" y="977"/>
                      <a:pt x="602" y="977"/>
                      <a:pt x="602" y="953"/>
                    </a:cubicBezTo>
                    <a:cubicBezTo>
                      <a:pt x="650" y="880"/>
                      <a:pt x="990" y="249"/>
                      <a:pt x="1039" y="127"/>
                    </a:cubicBezTo>
                    <a:cubicBezTo>
                      <a:pt x="1039" y="103"/>
                      <a:pt x="1039" y="79"/>
                      <a:pt x="1039" y="30"/>
                    </a:cubicBezTo>
                    <a:cubicBezTo>
                      <a:pt x="1018" y="20"/>
                      <a:pt x="998" y="1"/>
                      <a:pt x="914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5" name="Google Shape;1055;p24"/>
              <p:cNvSpPr/>
              <p:nvPr/>
            </p:nvSpPr>
            <p:spPr>
              <a:xfrm>
                <a:off x="5211663" y="1358969"/>
                <a:ext cx="483893" cy="351481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145" extrusionOk="0">
                    <a:moveTo>
                      <a:pt x="3768" y="0"/>
                    </a:moveTo>
                    <a:cubicBezTo>
                      <a:pt x="3734" y="0"/>
                      <a:pt x="3701" y="4"/>
                      <a:pt x="3670" y="12"/>
                    </a:cubicBezTo>
                    <a:cubicBezTo>
                      <a:pt x="3014" y="207"/>
                      <a:pt x="3232" y="1713"/>
                      <a:pt x="3232" y="1713"/>
                    </a:cubicBezTo>
                    <a:cubicBezTo>
                      <a:pt x="3232" y="1713"/>
                      <a:pt x="1357" y="535"/>
                      <a:pt x="891" y="535"/>
                    </a:cubicBezTo>
                    <a:cubicBezTo>
                      <a:pt x="865" y="535"/>
                      <a:pt x="844" y="539"/>
                      <a:pt x="827" y="547"/>
                    </a:cubicBezTo>
                    <a:cubicBezTo>
                      <a:pt x="366" y="814"/>
                      <a:pt x="1483" y="1664"/>
                      <a:pt x="1483" y="1664"/>
                    </a:cubicBezTo>
                    <a:cubicBezTo>
                      <a:pt x="1483" y="1664"/>
                      <a:pt x="832" y="1473"/>
                      <a:pt x="445" y="1473"/>
                    </a:cubicBezTo>
                    <a:cubicBezTo>
                      <a:pt x="263" y="1473"/>
                      <a:pt x="140" y="1516"/>
                      <a:pt x="171" y="1640"/>
                    </a:cubicBezTo>
                    <a:cubicBezTo>
                      <a:pt x="269" y="2029"/>
                      <a:pt x="1022" y="2490"/>
                      <a:pt x="1022" y="2490"/>
                    </a:cubicBezTo>
                    <a:cubicBezTo>
                      <a:pt x="730" y="2490"/>
                      <a:pt x="439" y="2539"/>
                      <a:pt x="147" y="2587"/>
                    </a:cubicBezTo>
                    <a:cubicBezTo>
                      <a:pt x="1" y="2650"/>
                      <a:pt x="594" y="3616"/>
                      <a:pt x="1664" y="3616"/>
                    </a:cubicBezTo>
                    <a:cubicBezTo>
                      <a:pt x="1835" y="3616"/>
                      <a:pt x="2018" y="3592"/>
                      <a:pt x="2212" y="3535"/>
                    </a:cubicBezTo>
                    <a:lnTo>
                      <a:pt x="2212" y="3535"/>
                    </a:lnTo>
                    <a:lnTo>
                      <a:pt x="1095" y="4506"/>
                    </a:lnTo>
                    <a:cubicBezTo>
                      <a:pt x="1095" y="4506"/>
                      <a:pt x="2102" y="5144"/>
                      <a:pt x="3258" y="5144"/>
                    </a:cubicBezTo>
                    <a:cubicBezTo>
                      <a:pt x="3697" y="5144"/>
                      <a:pt x="4158" y="5052"/>
                      <a:pt x="4593" y="4798"/>
                    </a:cubicBezTo>
                    <a:cubicBezTo>
                      <a:pt x="7083" y="3365"/>
                      <a:pt x="4779" y="0"/>
                      <a:pt x="37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6" name="Google Shape;1056;p24"/>
              <p:cNvSpPr/>
              <p:nvPr/>
            </p:nvSpPr>
            <p:spPr>
              <a:xfrm>
                <a:off x="5467307" y="1398045"/>
                <a:ext cx="48164" cy="44746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55" extrusionOk="0">
                    <a:moveTo>
                      <a:pt x="443" y="1"/>
                    </a:moveTo>
                    <a:cubicBezTo>
                      <a:pt x="395" y="1"/>
                      <a:pt x="349" y="49"/>
                      <a:pt x="365" y="96"/>
                    </a:cubicBezTo>
                    <a:cubicBezTo>
                      <a:pt x="413" y="218"/>
                      <a:pt x="462" y="363"/>
                      <a:pt x="486" y="485"/>
                    </a:cubicBezTo>
                    <a:cubicBezTo>
                      <a:pt x="365" y="388"/>
                      <a:pt x="243" y="291"/>
                      <a:pt x="122" y="169"/>
                    </a:cubicBezTo>
                    <a:cubicBezTo>
                      <a:pt x="110" y="157"/>
                      <a:pt x="92" y="151"/>
                      <a:pt x="73" y="151"/>
                    </a:cubicBezTo>
                    <a:cubicBezTo>
                      <a:pt x="55" y="151"/>
                      <a:pt x="37" y="157"/>
                      <a:pt x="25" y="169"/>
                    </a:cubicBezTo>
                    <a:cubicBezTo>
                      <a:pt x="0" y="218"/>
                      <a:pt x="0" y="266"/>
                      <a:pt x="25" y="291"/>
                    </a:cubicBezTo>
                    <a:cubicBezTo>
                      <a:pt x="340" y="606"/>
                      <a:pt x="462" y="655"/>
                      <a:pt x="535" y="655"/>
                    </a:cubicBezTo>
                    <a:lnTo>
                      <a:pt x="559" y="655"/>
                    </a:lnTo>
                    <a:cubicBezTo>
                      <a:pt x="608" y="631"/>
                      <a:pt x="705" y="582"/>
                      <a:pt x="511" y="48"/>
                    </a:cubicBezTo>
                    <a:cubicBezTo>
                      <a:pt x="494" y="14"/>
                      <a:pt x="468" y="1"/>
                      <a:pt x="443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7" name="Google Shape;1057;p24"/>
              <p:cNvSpPr/>
              <p:nvPr/>
            </p:nvSpPr>
            <p:spPr>
              <a:xfrm>
                <a:off x="5309630" y="1479885"/>
                <a:ext cx="102954" cy="10916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1598" extrusionOk="0">
                    <a:moveTo>
                      <a:pt x="479" y="1"/>
                    </a:moveTo>
                    <a:cubicBezTo>
                      <a:pt x="444" y="1"/>
                      <a:pt x="427" y="9"/>
                      <a:pt x="414" y="16"/>
                    </a:cubicBezTo>
                    <a:cubicBezTo>
                      <a:pt x="389" y="40"/>
                      <a:pt x="389" y="64"/>
                      <a:pt x="389" y="113"/>
                    </a:cubicBezTo>
                    <a:cubicBezTo>
                      <a:pt x="389" y="210"/>
                      <a:pt x="535" y="380"/>
                      <a:pt x="657" y="477"/>
                    </a:cubicBezTo>
                    <a:cubicBezTo>
                      <a:pt x="1" y="526"/>
                      <a:pt x="1" y="599"/>
                      <a:pt x="1" y="672"/>
                    </a:cubicBezTo>
                    <a:cubicBezTo>
                      <a:pt x="1" y="744"/>
                      <a:pt x="74" y="793"/>
                      <a:pt x="98" y="817"/>
                    </a:cubicBezTo>
                    <a:cubicBezTo>
                      <a:pt x="219" y="890"/>
                      <a:pt x="316" y="963"/>
                      <a:pt x="438" y="1012"/>
                    </a:cubicBezTo>
                    <a:cubicBezTo>
                      <a:pt x="316" y="1036"/>
                      <a:pt x="195" y="1085"/>
                      <a:pt x="98" y="1157"/>
                    </a:cubicBezTo>
                    <a:cubicBezTo>
                      <a:pt x="49" y="1182"/>
                      <a:pt x="49" y="1255"/>
                      <a:pt x="74" y="1303"/>
                    </a:cubicBezTo>
                    <a:cubicBezTo>
                      <a:pt x="185" y="1481"/>
                      <a:pt x="397" y="1598"/>
                      <a:pt x="619" y="1598"/>
                    </a:cubicBezTo>
                    <a:cubicBezTo>
                      <a:pt x="639" y="1598"/>
                      <a:pt x="660" y="1597"/>
                      <a:pt x="681" y="1595"/>
                    </a:cubicBezTo>
                    <a:cubicBezTo>
                      <a:pt x="778" y="1595"/>
                      <a:pt x="875" y="1570"/>
                      <a:pt x="948" y="1546"/>
                    </a:cubicBezTo>
                    <a:cubicBezTo>
                      <a:pt x="997" y="1546"/>
                      <a:pt x="1021" y="1498"/>
                      <a:pt x="997" y="1473"/>
                    </a:cubicBezTo>
                    <a:cubicBezTo>
                      <a:pt x="997" y="1438"/>
                      <a:pt x="971" y="1415"/>
                      <a:pt x="938" y="1415"/>
                    </a:cubicBezTo>
                    <a:cubicBezTo>
                      <a:pt x="925" y="1415"/>
                      <a:pt x="912" y="1418"/>
                      <a:pt x="899" y="1425"/>
                    </a:cubicBezTo>
                    <a:cubicBezTo>
                      <a:pt x="829" y="1446"/>
                      <a:pt x="756" y="1457"/>
                      <a:pt x="683" y="1457"/>
                    </a:cubicBezTo>
                    <a:cubicBezTo>
                      <a:pt x="507" y="1457"/>
                      <a:pt x="333" y="1392"/>
                      <a:pt x="195" y="1255"/>
                    </a:cubicBezTo>
                    <a:cubicBezTo>
                      <a:pt x="365" y="1157"/>
                      <a:pt x="535" y="1109"/>
                      <a:pt x="705" y="1085"/>
                    </a:cubicBezTo>
                    <a:lnTo>
                      <a:pt x="729" y="1085"/>
                    </a:lnTo>
                    <a:cubicBezTo>
                      <a:pt x="754" y="1060"/>
                      <a:pt x="778" y="1036"/>
                      <a:pt x="778" y="1012"/>
                    </a:cubicBezTo>
                    <a:cubicBezTo>
                      <a:pt x="778" y="987"/>
                      <a:pt x="754" y="963"/>
                      <a:pt x="729" y="939"/>
                    </a:cubicBezTo>
                    <a:lnTo>
                      <a:pt x="705" y="939"/>
                    </a:lnTo>
                    <a:cubicBezTo>
                      <a:pt x="511" y="890"/>
                      <a:pt x="341" y="793"/>
                      <a:pt x="171" y="696"/>
                    </a:cubicBezTo>
                    <a:cubicBezTo>
                      <a:pt x="389" y="647"/>
                      <a:pt x="608" y="623"/>
                      <a:pt x="827" y="623"/>
                    </a:cubicBezTo>
                    <a:cubicBezTo>
                      <a:pt x="851" y="623"/>
                      <a:pt x="875" y="599"/>
                      <a:pt x="899" y="574"/>
                    </a:cubicBezTo>
                    <a:cubicBezTo>
                      <a:pt x="899" y="550"/>
                      <a:pt x="899" y="526"/>
                      <a:pt x="875" y="502"/>
                    </a:cubicBezTo>
                    <a:cubicBezTo>
                      <a:pt x="754" y="404"/>
                      <a:pt x="657" y="283"/>
                      <a:pt x="559" y="161"/>
                    </a:cubicBezTo>
                    <a:lnTo>
                      <a:pt x="559" y="161"/>
                    </a:lnTo>
                    <a:cubicBezTo>
                      <a:pt x="851" y="259"/>
                      <a:pt x="1118" y="380"/>
                      <a:pt x="1385" y="526"/>
                    </a:cubicBezTo>
                    <a:cubicBezTo>
                      <a:pt x="1434" y="526"/>
                      <a:pt x="1482" y="526"/>
                      <a:pt x="1482" y="477"/>
                    </a:cubicBezTo>
                    <a:cubicBezTo>
                      <a:pt x="1507" y="429"/>
                      <a:pt x="1482" y="404"/>
                      <a:pt x="1458" y="380"/>
                    </a:cubicBezTo>
                    <a:cubicBezTo>
                      <a:pt x="803" y="61"/>
                      <a:pt x="574" y="1"/>
                      <a:pt x="479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58" name="Google Shape;1058;p24"/>
              <p:cNvSpPr/>
              <p:nvPr/>
            </p:nvSpPr>
            <p:spPr>
              <a:xfrm>
                <a:off x="5442439" y="1508440"/>
                <a:ext cx="151050" cy="201598"/>
              </a:xfrm>
              <a:custGeom>
                <a:avLst/>
                <a:gdLst/>
                <a:ahLst/>
                <a:cxnLst/>
                <a:rect l="l" t="t" r="r" b="b"/>
                <a:pathLst>
                  <a:path w="2211" h="2951" extrusionOk="0">
                    <a:moveTo>
                      <a:pt x="2131" y="1"/>
                    </a:moveTo>
                    <a:cubicBezTo>
                      <a:pt x="2118" y="1"/>
                      <a:pt x="2103" y="4"/>
                      <a:pt x="2089" y="11"/>
                    </a:cubicBezTo>
                    <a:cubicBezTo>
                      <a:pt x="2089" y="11"/>
                      <a:pt x="0" y="982"/>
                      <a:pt x="49" y="2877"/>
                    </a:cubicBezTo>
                    <a:cubicBezTo>
                      <a:pt x="49" y="2901"/>
                      <a:pt x="73" y="2950"/>
                      <a:pt x="121" y="2950"/>
                    </a:cubicBezTo>
                    <a:cubicBezTo>
                      <a:pt x="170" y="2950"/>
                      <a:pt x="194" y="2901"/>
                      <a:pt x="194" y="2877"/>
                    </a:cubicBezTo>
                    <a:cubicBezTo>
                      <a:pt x="170" y="1080"/>
                      <a:pt x="2138" y="132"/>
                      <a:pt x="2162" y="132"/>
                    </a:cubicBezTo>
                    <a:cubicBezTo>
                      <a:pt x="2186" y="108"/>
                      <a:pt x="2211" y="84"/>
                      <a:pt x="2186" y="35"/>
                    </a:cubicBezTo>
                    <a:cubicBezTo>
                      <a:pt x="2186" y="18"/>
                      <a:pt x="2162" y="1"/>
                      <a:pt x="2131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59" name="Google Shape;1059;p24"/>
            <p:cNvSpPr/>
            <p:nvPr/>
          </p:nvSpPr>
          <p:spPr>
            <a:xfrm rot="-2700000">
              <a:off x="7005059" y="-115361"/>
              <a:ext cx="716375" cy="1284157"/>
            </a:xfrm>
            <a:custGeom>
              <a:avLst/>
              <a:gdLst/>
              <a:ahLst/>
              <a:cxnLst/>
              <a:rect l="l" t="t" r="r" b="b"/>
              <a:pathLst>
                <a:path w="6681" h="11977" extrusionOk="0">
                  <a:moveTo>
                    <a:pt x="4276" y="0"/>
                  </a:moveTo>
                  <a:cubicBezTo>
                    <a:pt x="4276" y="0"/>
                    <a:pt x="4082" y="49"/>
                    <a:pt x="3839" y="146"/>
                  </a:cubicBezTo>
                  <a:lnTo>
                    <a:pt x="3887" y="267"/>
                  </a:lnTo>
                  <a:lnTo>
                    <a:pt x="3863" y="292"/>
                  </a:lnTo>
                  <a:cubicBezTo>
                    <a:pt x="4009" y="243"/>
                    <a:pt x="4155" y="195"/>
                    <a:pt x="4300" y="146"/>
                  </a:cubicBezTo>
                  <a:lnTo>
                    <a:pt x="4276" y="0"/>
                  </a:lnTo>
                  <a:close/>
                  <a:moveTo>
                    <a:pt x="3426" y="316"/>
                  </a:moveTo>
                  <a:cubicBezTo>
                    <a:pt x="3280" y="365"/>
                    <a:pt x="3134" y="437"/>
                    <a:pt x="3013" y="510"/>
                  </a:cubicBezTo>
                  <a:lnTo>
                    <a:pt x="3080" y="645"/>
                  </a:lnTo>
                  <a:lnTo>
                    <a:pt x="3080" y="645"/>
                  </a:lnTo>
                  <a:cubicBezTo>
                    <a:pt x="3198" y="578"/>
                    <a:pt x="3336" y="530"/>
                    <a:pt x="3474" y="437"/>
                  </a:cubicBezTo>
                  <a:lnTo>
                    <a:pt x="3426" y="316"/>
                  </a:lnTo>
                  <a:close/>
                  <a:moveTo>
                    <a:pt x="3080" y="645"/>
                  </a:moveTo>
                  <a:cubicBezTo>
                    <a:pt x="3074" y="649"/>
                    <a:pt x="3068" y="652"/>
                    <a:pt x="3061" y="656"/>
                  </a:cubicBezTo>
                  <a:lnTo>
                    <a:pt x="3086" y="656"/>
                  </a:lnTo>
                  <a:lnTo>
                    <a:pt x="3080" y="645"/>
                  </a:lnTo>
                  <a:close/>
                  <a:moveTo>
                    <a:pt x="2624" y="753"/>
                  </a:moveTo>
                  <a:cubicBezTo>
                    <a:pt x="2503" y="850"/>
                    <a:pt x="2406" y="948"/>
                    <a:pt x="2284" y="1069"/>
                  </a:cubicBezTo>
                  <a:lnTo>
                    <a:pt x="2403" y="1164"/>
                  </a:lnTo>
                  <a:lnTo>
                    <a:pt x="2403" y="1164"/>
                  </a:lnTo>
                  <a:cubicBezTo>
                    <a:pt x="2496" y="1055"/>
                    <a:pt x="2609" y="965"/>
                    <a:pt x="2721" y="875"/>
                  </a:cubicBezTo>
                  <a:lnTo>
                    <a:pt x="2624" y="753"/>
                  </a:lnTo>
                  <a:close/>
                  <a:moveTo>
                    <a:pt x="2403" y="1164"/>
                  </a:moveTo>
                  <a:cubicBezTo>
                    <a:pt x="2396" y="1173"/>
                    <a:pt x="2388" y="1182"/>
                    <a:pt x="2381" y="1191"/>
                  </a:cubicBezTo>
                  <a:lnTo>
                    <a:pt x="2406" y="1166"/>
                  </a:lnTo>
                  <a:lnTo>
                    <a:pt x="2403" y="1164"/>
                  </a:lnTo>
                  <a:close/>
                  <a:moveTo>
                    <a:pt x="1993" y="1409"/>
                  </a:moveTo>
                  <a:cubicBezTo>
                    <a:pt x="1895" y="1531"/>
                    <a:pt x="1823" y="1676"/>
                    <a:pt x="1774" y="1822"/>
                  </a:cubicBezTo>
                  <a:lnTo>
                    <a:pt x="1895" y="1871"/>
                  </a:lnTo>
                  <a:lnTo>
                    <a:pt x="1895" y="1895"/>
                  </a:lnTo>
                  <a:cubicBezTo>
                    <a:pt x="1944" y="1749"/>
                    <a:pt x="2017" y="1628"/>
                    <a:pt x="2114" y="1506"/>
                  </a:cubicBezTo>
                  <a:lnTo>
                    <a:pt x="1993" y="1409"/>
                  </a:lnTo>
                  <a:close/>
                  <a:moveTo>
                    <a:pt x="1628" y="2259"/>
                  </a:moveTo>
                  <a:cubicBezTo>
                    <a:pt x="1604" y="2405"/>
                    <a:pt x="1580" y="2551"/>
                    <a:pt x="1580" y="2697"/>
                  </a:cubicBezTo>
                  <a:lnTo>
                    <a:pt x="1701" y="2697"/>
                  </a:lnTo>
                  <a:cubicBezTo>
                    <a:pt x="1704" y="2559"/>
                    <a:pt x="1728" y="2421"/>
                    <a:pt x="1774" y="2284"/>
                  </a:cubicBezTo>
                  <a:lnTo>
                    <a:pt x="1628" y="2259"/>
                  </a:lnTo>
                  <a:close/>
                  <a:moveTo>
                    <a:pt x="1701" y="2697"/>
                  </a:moveTo>
                  <a:cubicBezTo>
                    <a:pt x="1701" y="2705"/>
                    <a:pt x="1701" y="2713"/>
                    <a:pt x="1701" y="2721"/>
                  </a:cubicBezTo>
                  <a:lnTo>
                    <a:pt x="1725" y="2697"/>
                  </a:lnTo>
                  <a:close/>
                  <a:moveTo>
                    <a:pt x="1774" y="3158"/>
                  </a:moveTo>
                  <a:lnTo>
                    <a:pt x="1628" y="3183"/>
                  </a:lnTo>
                  <a:cubicBezTo>
                    <a:pt x="1628" y="3304"/>
                    <a:pt x="1677" y="3401"/>
                    <a:pt x="1701" y="3523"/>
                  </a:cubicBezTo>
                  <a:lnTo>
                    <a:pt x="1725" y="3620"/>
                  </a:lnTo>
                  <a:lnTo>
                    <a:pt x="1871" y="3571"/>
                  </a:lnTo>
                  <a:lnTo>
                    <a:pt x="1847" y="3474"/>
                  </a:lnTo>
                  <a:cubicBezTo>
                    <a:pt x="1798" y="3377"/>
                    <a:pt x="1774" y="3255"/>
                    <a:pt x="1774" y="3158"/>
                  </a:cubicBezTo>
                  <a:close/>
                  <a:moveTo>
                    <a:pt x="3329" y="3863"/>
                  </a:moveTo>
                  <a:cubicBezTo>
                    <a:pt x="3232" y="3887"/>
                    <a:pt x="3061" y="3887"/>
                    <a:pt x="2867" y="3887"/>
                  </a:cubicBezTo>
                  <a:lnTo>
                    <a:pt x="2867" y="4054"/>
                  </a:lnTo>
                  <a:lnTo>
                    <a:pt x="2867" y="4054"/>
                  </a:lnTo>
                  <a:cubicBezTo>
                    <a:pt x="3049" y="4033"/>
                    <a:pt x="3189" y="4032"/>
                    <a:pt x="3329" y="4008"/>
                  </a:cubicBezTo>
                  <a:lnTo>
                    <a:pt x="3329" y="3863"/>
                  </a:lnTo>
                  <a:close/>
                  <a:moveTo>
                    <a:pt x="2867" y="4054"/>
                  </a:moveTo>
                  <a:cubicBezTo>
                    <a:pt x="2859" y="4055"/>
                    <a:pt x="2851" y="4056"/>
                    <a:pt x="2843" y="4057"/>
                  </a:cubicBezTo>
                  <a:lnTo>
                    <a:pt x="2867" y="4057"/>
                  </a:lnTo>
                  <a:lnTo>
                    <a:pt x="2867" y="4054"/>
                  </a:lnTo>
                  <a:close/>
                  <a:moveTo>
                    <a:pt x="2406" y="3960"/>
                  </a:moveTo>
                  <a:cubicBezTo>
                    <a:pt x="2284" y="3984"/>
                    <a:pt x="2163" y="4008"/>
                    <a:pt x="2041" y="4033"/>
                  </a:cubicBezTo>
                  <a:lnTo>
                    <a:pt x="2017" y="3984"/>
                  </a:lnTo>
                  <a:lnTo>
                    <a:pt x="1871" y="4033"/>
                  </a:lnTo>
                  <a:cubicBezTo>
                    <a:pt x="1944" y="4178"/>
                    <a:pt x="2017" y="4324"/>
                    <a:pt x="2090" y="4446"/>
                  </a:cubicBezTo>
                  <a:lnTo>
                    <a:pt x="2211" y="4373"/>
                  </a:lnTo>
                  <a:cubicBezTo>
                    <a:pt x="2163" y="4300"/>
                    <a:pt x="2138" y="4227"/>
                    <a:pt x="2090" y="4178"/>
                  </a:cubicBezTo>
                  <a:cubicBezTo>
                    <a:pt x="2211" y="4130"/>
                    <a:pt x="2333" y="4130"/>
                    <a:pt x="2430" y="4106"/>
                  </a:cubicBezTo>
                  <a:lnTo>
                    <a:pt x="2406" y="3960"/>
                  </a:lnTo>
                  <a:close/>
                  <a:moveTo>
                    <a:pt x="1531" y="4178"/>
                  </a:moveTo>
                  <a:cubicBezTo>
                    <a:pt x="1385" y="4227"/>
                    <a:pt x="1240" y="4300"/>
                    <a:pt x="1118" y="4349"/>
                  </a:cubicBezTo>
                  <a:lnTo>
                    <a:pt x="1185" y="4483"/>
                  </a:lnTo>
                  <a:lnTo>
                    <a:pt x="1185" y="4483"/>
                  </a:lnTo>
                  <a:cubicBezTo>
                    <a:pt x="1303" y="4416"/>
                    <a:pt x="1441" y="4370"/>
                    <a:pt x="1580" y="4324"/>
                  </a:cubicBezTo>
                  <a:lnTo>
                    <a:pt x="1531" y="4178"/>
                  </a:lnTo>
                  <a:close/>
                  <a:moveTo>
                    <a:pt x="1185" y="4483"/>
                  </a:moveTo>
                  <a:lnTo>
                    <a:pt x="1185" y="4483"/>
                  </a:lnTo>
                  <a:cubicBezTo>
                    <a:pt x="1179" y="4487"/>
                    <a:pt x="1173" y="4491"/>
                    <a:pt x="1167" y="4494"/>
                  </a:cubicBezTo>
                  <a:lnTo>
                    <a:pt x="1191" y="4494"/>
                  </a:lnTo>
                  <a:lnTo>
                    <a:pt x="1185" y="4483"/>
                  </a:lnTo>
                  <a:close/>
                  <a:moveTo>
                    <a:pt x="3426" y="4203"/>
                  </a:moveTo>
                  <a:cubicBezTo>
                    <a:pt x="3377" y="4324"/>
                    <a:pt x="3304" y="4446"/>
                    <a:pt x="3207" y="4519"/>
                  </a:cubicBezTo>
                  <a:lnTo>
                    <a:pt x="3304" y="4640"/>
                  </a:lnTo>
                  <a:cubicBezTo>
                    <a:pt x="3426" y="4543"/>
                    <a:pt x="3499" y="4397"/>
                    <a:pt x="3572" y="4251"/>
                  </a:cubicBezTo>
                  <a:lnTo>
                    <a:pt x="3426" y="4203"/>
                  </a:lnTo>
                  <a:close/>
                  <a:moveTo>
                    <a:pt x="2478" y="4664"/>
                  </a:moveTo>
                  <a:lnTo>
                    <a:pt x="2406" y="4786"/>
                  </a:lnTo>
                  <a:cubicBezTo>
                    <a:pt x="2503" y="4859"/>
                    <a:pt x="2624" y="4883"/>
                    <a:pt x="2746" y="4883"/>
                  </a:cubicBezTo>
                  <a:lnTo>
                    <a:pt x="2891" y="4883"/>
                  </a:lnTo>
                  <a:lnTo>
                    <a:pt x="2867" y="4737"/>
                  </a:lnTo>
                  <a:cubicBezTo>
                    <a:pt x="2831" y="4743"/>
                    <a:pt x="2796" y="4746"/>
                    <a:pt x="2762" y="4746"/>
                  </a:cubicBezTo>
                  <a:cubicBezTo>
                    <a:pt x="2661" y="4746"/>
                    <a:pt x="2570" y="4719"/>
                    <a:pt x="2478" y="4664"/>
                  </a:cubicBezTo>
                  <a:close/>
                  <a:moveTo>
                    <a:pt x="705" y="4616"/>
                  </a:moveTo>
                  <a:cubicBezTo>
                    <a:pt x="584" y="4713"/>
                    <a:pt x="486" y="4810"/>
                    <a:pt x="389" y="4932"/>
                  </a:cubicBezTo>
                  <a:lnTo>
                    <a:pt x="486" y="5004"/>
                  </a:lnTo>
                  <a:lnTo>
                    <a:pt x="486" y="5029"/>
                  </a:lnTo>
                  <a:cubicBezTo>
                    <a:pt x="584" y="4907"/>
                    <a:pt x="681" y="4810"/>
                    <a:pt x="802" y="4737"/>
                  </a:cubicBezTo>
                  <a:lnTo>
                    <a:pt x="705" y="4616"/>
                  </a:lnTo>
                  <a:close/>
                  <a:moveTo>
                    <a:pt x="146" y="5320"/>
                  </a:moveTo>
                  <a:cubicBezTo>
                    <a:pt x="74" y="5466"/>
                    <a:pt x="49" y="5612"/>
                    <a:pt x="25" y="5757"/>
                  </a:cubicBezTo>
                  <a:lnTo>
                    <a:pt x="171" y="5782"/>
                  </a:lnTo>
                  <a:cubicBezTo>
                    <a:pt x="171" y="5636"/>
                    <a:pt x="219" y="5515"/>
                    <a:pt x="268" y="5369"/>
                  </a:cubicBezTo>
                  <a:lnTo>
                    <a:pt x="146" y="5320"/>
                  </a:lnTo>
                  <a:close/>
                  <a:moveTo>
                    <a:pt x="1" y="6219"/>
                  </a:moveTo>
                  <a:cubicBezTo>
                    <a:pt x="25" y="6389"/>
                    <a:pt x="49" y="6535"/>
                    <a:pt x="98" y="6681"/>
                  </a:cubicBezTo>
                  <a:lnTo>
                    <a:pt x="219" y="6656"/>
                  </a:lnTo>
                  <a:cubicBezTo>
                    <a:pt x="195" y="6511"/>
                    <a:pt x="171" y="6365"/>
                    <a:pt x="171" y="6219"/>
                  </a:cubicBezTo>
                  <a:close/>
                  <a:moveTo>
                    <a:pt x="341" y="7045"/>
                  </a:moveTo>
                  <a:lnTo>
                    <a:pt x="219" y="7118"/>
                  </a:lnTo>
                  <a:cubicBezTo>
                    <a:pt x="268" y="7239"/>
                    <a:pt x="316" y="7385"/>
                    <a:pt x="389" y="7531"/>
                  </a:cubicBezTo>
                  <a:lnTo>
                    <a:pt x="535" y="7458"/>
                  </a:lnTo>
                  <a:cubicBezTo>
                    <a:pt x="462" y="7312"/>
                    <a:pt x="414" y="7191"/>
                    <a:pt x="341" y="7045"/>
                  </a:cubicBezTo>
                  <a:close/>
                  <a:moveTo>
                    <a:pt x="729" y="7871"/>
                  </a:moveTo>
                  <a:lnTo>
                    <a:pt x="608" y="7944"/>
                  </a:lnTo>
                  <a:lnTo>
                    <a:pt x="632" y="7992"/>
                  </a:lnTo>
                  <a:cubicBezTo>
                    <a:pt x="705" y="8114"/>
                    <a:pt x="778" y="8211"/>
                    <a:pt x="827" y="8308"/>
                  </a:cubicBezTo>
                  <a:lnTo>
                    <a:pt x="948" y="8235"/>
                  </a:lnTo>
                  <a:cubicBezTo>
                    <a:pt x="899" y="8138"/>
                    <a:pt x="827" y="8041"/>
                    <a:pt x="778" y="7920"/>
                  </a:cubicBezTo>
                  <a:lnTo>
                    <a:pt x="729" y="7871"/>
                  </a:lnTo>
                  <a:close/>
                  <a:moveTo>
                    <a:pt x="1191" y="8600"/>
                  </a:moveTo>
                  <a:lnTo>
                    <a:pt x="1069" y="8673"/>
                  </a:lnTo>
                  <a:cubicBezTo>
                    <a:pt x="1191" y="8794"/>
                    <a:pt x="1288" y="8915"/>
                    <a:pt x="1385" y="9037"/>
                  </a:cubicBezTo>
                  <a:lnTo>
                    <a:pt x="1482" y="8915"/>
                  </a:lnTo>
                  <a:cubicBezTo>
                    <a:pt x="1385" y="8818"/>
                    <a:pt x="1288" y="8697"/>
                    <a:pt x="1191" y="8600"/>
                  </a:cubicBezTo>
                  <a:close/>
                  <a:moveTo>
                    <a:pt x="1798" y="9231"/>
                  </a:moveTo>
                  <a:lnTo>
                    <a:pt x="1701" y="9353"/>
                  </a:lnTo>
                  <a:cubicBezTo>
                    <a:pt x="1823" y="9450"/>
                    <a:pt x="1944" y="9547"/>
                    <a:pt x="2065" y="9644"/>
                  </a:cubicBezTo>
                  <a:lnTo>
                    <a:pt x="2138" y="9523"/>
                  </a:lnTo>
                  <a:cubicBezTo>
                    <a:pt x="2017" y="9426"/>
                    <a:pt x="1920" y="9328"/>
                    <a:pt x="1798" y="9231"/>
                  </a:cubicBezTo>
                  <a:close/>
                  <a:moveTo>
                    <a:pt x="5029" y="9328"/>
                  </a:moveTo>
                  <a:cubicBezTo>
                    <a:pt x="4981" y="9328"/>
                    <a:pt x="4932" y="9328"/>
                    <a:pt x="4908" y="9353"/>
                  </a:cubicBezTo>
                  <a:lnTo>
                    <a:pt x="4932" y="9499"/>
                  </a:lnTo>
                  <a:lnTo>
                    <a:pt x="5053" y="9499"/>
                  </a:lnTo>
                  <a:cubicBezTo>
                    <a:pt x="5029" y="9523"/>
                    <a:pt x="5005" y="9547"/>
                    <a:pt x="4981" y="9571"/>
                  </a:cubicBezTo>
                  <a:lnTo>
                    <a:pt x="5078" y="9693"/>
                  </a:lnTo>
                  <a:cubicBezTo>
                    <a:pt x="5151" y="9644"/>
                    <a:pt x="5199" y="9571"/>
                    <a:pt x="5223" y="9474"/>
                  </a:cubicBezTo>
                  <a:cubicBezTo>
                    <a:pt x="5223" y="9450"/>
                    <a:pt x="5199" y="9328"/>
                    <a:pt x="5029" y="9328"/>
                  </a:cubicBezTo>
                  <a:close/>
                  <a:moveTo>
                    <a:pt x="2527" y="9717"/>
                  </a:moveTo>
                  <a:lnTo>
                    <a:pt x="2478" y="9863"/>
                  </a:lnTo>
                  <a:cubicBezTo>
                    <a:pt x="2600" y="9936"/>
                    <a:pt x="2746" y="9984"/>
                    <a:pt x="2891" y="10033"/>
                  </a:cubicBezTo>
                  <a:lnTo>
                    <a:pt x="2940" y="9887"/>
                  </a:lnTo>
                  <a:cubicBezTo>
                    <a:pt x="2794" y="9839"/>
                    <a:pt x="2673" y="9790"/>
                    <a:pt x="2527" y="9717"/>
                  </a:cubicBezTo>
                  <a:close/>
                  <a:moveTo>
                    <a:pt x="4470" y="9596"/>
                  </a:moveTo>
                  <a:cubicBezTo>
                    <a:pt x="4373" y="9693"/>
                    <a:pt x="4300" y="9814"/>
                    <a:pt x="4276" y="9936"/>
                  </a:cubicBezTo>
                  <a:lnTo>
                    <a:pt x="4203" y="9936"/>
                  </a:lnTo>
                  <a:lnTo>
                    <a:pt x="4252" y="10082"/>
                  </a:lnTo>
                  <a:lnTo>
                    <a:pt x="4373" y="10057"/>
                  </a:lnTo>
                  <a:cubicBezTo>
                    <a:pt x="4495" y="10033"/>
                    <a:pt x="4592" y="9984"/>
                    <a:pt x="4689" y="9960"/>
                  </a:cubicBezTo>
                  <a:lnTo>
                    <a:pt x="4616" y="9814"/>
                  </a:lnTo>
                  <a:lnTo>
                    <a:pt x="4446" y="9887"/>
                  </a:lnTo>
                  <a:cubicBezTo>
                    <a:pt x="4495" y="9814"/>
                    <a:pt x="4519" y="9766"/>
                    <a:pt x="4568" y="9717"/>
                  </a:cubicBezTo>
                  <a:lnTo>
                    <a:pt x="4470" y="9596"/>
                  </a:lnTo>
                  <a:close/>
                  <a:moveTo>
                    <a:pt x="3353" y="9984"/>
                  </a:moveTo>
                  <a:lnTo>
                    <a:pt x="3329" y="10130"/>
                  </a:lnTo>
                  <a:cubicBezTo>
                    <a:pt x="3450" y="10130"/>
                    <a:pt x="3547" y="10154"/>
                    <a:pt x="3669" y="10154"/>
                  </a:cubicBezTo>
                  <a:lnTo>
                    <a:pt x="3790" y="10154"/>
                  </a:lnTo>
                  <a:lnTo>
                    <a:pt x="3790" y="9984"/>
                  </a:lnTo>
                  <a:cubicBezTo>
                    <a:pt x="3742" y="9992"/>
                    <a:pt x="3693" y="9995"/>
                    <a:pt x="3644" y="9995"/>
                  </a:cubicBezTo>
                  <a:cubicBezTo>
                    <a:pt x="3547" y="9995"/>
                    <a:pt x="3450" y="9984"/>
                    <a:pt x="3353" y="9984"/>
                  </a:cubicBezTo>
                  <a:close/>
                  <a:moveTo>
                    <a:pt x="4203" y="10494"/>
                  </a:moveTo>
                  <a:cubicBezTo>
                    <a:pt x="4227" y="10640"/>
                    <a:pt x="4252" y="10810"/>
                    <a:pt x="4325" y="10956"/>
                  </a:cubicBezTo>
                  <a:lnTo>
                    <a:pt x="4446" y="10907"/>
                  </a:lnTo>
                  <a:cubicBezTo>
                    <a:pt x="4398" y="10786"/>
                    <a:pt x="4373" y="10640"/>
                    <a:pt x="4349" y="10494"/>
                  </a:cubicBezTo>
                  <a:close/>
                  <a:moveTo>
                    <a:pt x="4665" y="11248"/>
                  </a:moveTo>
                  <a:lnTo>
                    <a:pt x="4543" y="11345"/>
                  </a:lnTo>
                  <a:cubicBezTo>
                    <a:pt x="4640" y="11466"/>
                    <a:pt x="4762" y="11563"/>
                    <a:pt x="4883" y="11661"/>
                  </a:cubicBezTo>
                  <a:lnTo>
                    <a:pt x="4981" y="11563"/>
                  </a:lnTo>
                  <a:cubicBezTo>
                    <a:pt x="4859" y="11466"/>
                    <a:pt x="4762" y="11369"/>
                    <a:pt x="4665" y="11248"/>
                  </a:cubicBezTo>
                  <a:close/>
                  <a:moveTo>
                    <a:pt x="5345" y="11733"/>
                  </a:moveTo>
                  <a:lnTo>
                    <a:pt x="5296" y="11855"/>
                  </a:lnTo>
                  <a:cubicBezTo>
                    <a:pt x="5442" y="11928"/>
                    <a:pt x="5588" y="11952"/>
                    <a:pt x="5758" y="11976"/>
                  </a:cubicBezTo>
                  <a:lnTo>
                    <a:pt x="5758" y="11831"/>
                  </a:lnTo>
                  <a:cubicBezTo>
                    <a:pt x="5636" y="11806"/>
                    <a:pt x="5491" y="11782"/>
                    <a:pt x="5345" y="11733"/>
                  </a:cubicBezTo>
                  <a:close/>
                  <a:moveTo>
                    <a:pt x="6632" y="11758"/>
                  </a:moveTo>
                  <a:cubicBezTo>
                    <a:pt x="6487" y="11782"/>
                    <a:pt x="6365" y="11806"/>
                    <a:pt x="6219" y="11831"/>
                  </a:cubicBezTo>
                  <a:lnTo>
                    <a:pt x="6219" y="11976"/>
                  </a:lnTo>
                  <a:cubicBezTo>
                    <a:pt x="6365" y="11952"/>
                    <a:pt x="6511" y="11928"/>
                    <a:pt x="6681" y="11879"/>
                  </a:cubicBezTo>
                  <a:lnTo>
                    <a:pt x="6632" y="11758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60" name="Google Shape;1060;p24"/>
          <p:cNvGrpSpPr/>
          <p:nvPr/>
        </p:nvGrpSpPr>
        <p:grpSpPr>
          <a:xfrm>
            <a:off x="-485665" y="2382291"/>
            <a:ext cx="1703989" cy="1347004"/>
            <a:chOff x="855987" y="2204128"/>
            <a:chExt cx="1217483" cy="962421"/>
          </a:xfrm>
        </p:grpSpPr>
        <p:grpSp>
          <p:nvGrpSpPr>
            <p:cNvPr id="1061" name="Google Shape;1061;p24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062" name="Google Shape;1062;p24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3" name="Google Shape;1063;p24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4" name="Google Shape;1064;p24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5" name="Google Shape;1065;p24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6" name="Google Shape;1066;p24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067" name="Google Shape;1067;p24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68" name="Google Shape;1068;p24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069" name="Google Shape;1069;p24"/>
          <p:cNvGrpSpPr/>
          <p:nvPr/>
        </p:nvGrpSpPr>
        <p:grpSpPr>
          <a:xfrm rot="10800000">
            <a:off x="5850705" y="-249093"/>
            <a:ext cx="2120540" cy="924348"/>
            <a:chOff x="3965010" y="571479"/>
            <a:chExt cx="1651683" cy="719972"/>
          </a:xfrm>
        </p:grpSpPr>
        <p:grpSp>
          <p:nvGrpSpPr>
            <p:cNvPr id="1070" name="Google Shape;1070;p24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071" name="Google Shape;1071;p24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072" name="Google Shape;1072;p24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3" name="Google Shape;1073;p24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4" name="Google Shape;1074;p24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075" name="Google Shape;1075;p24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076" name="Google Shape;1076;p24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077" name="Google Shape;1077;p24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26351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" name="Google Shape;1240;p28"/>
          <p:cNvSpPr txBox="1">
            <a:spLocks noGrp="1"/>
          </p:cNvSpPr>
          <p:nvPr>
            <p:ph type="title"/>
          </p:nvPr>
        </p:nvSpPr>
        <p:spPr>
          <a:xfrm>
            <a:off x="2372200" y="1593633"/>
            <a:ext cx="7447600" cy="238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16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 b="0"/>
            </a:lvl9pPr>
          </a:lstStyle>
          <a:p>
            <a:endParaRPr/>
          </a:p>
        </p:txBody>
      </p:sp>
      <p:sp>
        <p:nvSpPr>
          <p:cNvPr id="1241" name="Google Shape;1241;p28"/>
          <p:cNvSpPr txBox="1">
            <a:spLocks noGrp="1"/>
          </p:cNvSpPr>
          <p:nvPr>
            <p:ph type="subTitle" idx="1"/>
          </p:nvPr>
        </p:nvSpPr>
        <p:spPr>
          <a:xfrm>
            <a:off x="2441400" y="3894467"/>
            <a:ext cx="7309200" cy="86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42" name="Google Shape;1242;p28"/>
          <p:cNvGrpSpPr/>
          <p:nvPr/>
        </p:nvGrpSpPr>
        <p:grpSpPr>
          <a:xfrm flipH="1">
            <a:off x="9983633" y="858743"/>
            <a:ext cx="2716935" cy="2147739"/>
            <a:chOff x="855987" y="2204128"/>
            <a:chExt cx="1217483" cy="962421"/>
          </a:xfrm>
        </p:grpSpPr>
        <p:grpSp>
          <p:nvGrpSpPr>
            <p:cNvPr id="1243" name="Google Shape;1243;p28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244" name="Google Shape;1244;p28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5" name="Google Shape;1245;p28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6" name="Google Shape;1246;p28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7" name="Google Shape;1247;p28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8" name="Google Shape;1248;p28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49" name="Google Shape;1249;p28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50" name="Google Shape;1250;p28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51" name="Google Shape;1251;p28"/>
          <p:cNvGrpSpPr/>
          <p:nvPr/>
        </p:nvGrpSpPr>
        <p:grpSpPr>
          <a:xfrm flipH="1">
            <a:off x="59086" y="4371810"/>
            <a:ext cx="3367777" cy="2147740"/>
            <a:chOff x="7239867" y="1514545"/>
            <a:chExt cx="2525833" cy="1610805"/>
          </a:xfrm>
        </p:grpSpPr>
        <p:grpSp>
          <p:nvGrpSpPr>
            <p:cNvPr id="1252" name="Google Shape;1252;p28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1253" name="Google Shape;1253;p28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1254" name="Google Shape;1254;p28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5" name="Google Shape;1255;p28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6" name="Google Shape;1256;p28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7" name="Google Shape;1257;p28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8" name="Google Shape;1258;p28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259" name="Google Shape;1259;p28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260" name="Google Shape;1260;p28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261" name="Google Shape;1261;p28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262" name="Google Shape;1262;p28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63" name="Google Shape;1263;p28"/>
          <p:cNvGrpSpPr/>
          <p:nvPr/>
        </p:nvGrpSpPr>
        <p:grpSpPr>
          <a:xfrm flipH="1">
            <a:off x="497776" y="969404"/>
            <a:ext cx="2490408" cy="2261209"/>
            <a:chOff x="7844079" y="226728"/>
            <a:chExt cx="1373387" cy="1246991"/>
          </a:xfrm>
        </p:grpSpPr>
        <p:sp>
          <p:nvSpPr>
            <p:cNvPr id="1264" name="Google Shape;1264;p28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5" name="Google Shape;1265;p28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6" name="Google Shape;1266;p28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7" name="Google Shape;1267;p28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8" name="Google Shape;1268;p28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69" name="Google Shape;1269;p28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0" name="Google Shape;1270;p28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1" name="Google Shape;1271;p28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2" name="Google Shape;1272;p28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3" name="Google Shape;1273;p28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4" name="Google Shape;1274;p28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5" name="Google Shape;1275;p28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76" name="Google Shape;1276;p28"/>
          <p:cNvGrpSpPr/>
          <p:nvPr/>
        </p:nvGrpSpPr>
        <p:grpSpPr>
          <a:xfrm>
            <a:off x="10094901" y="4371799"/>
            <a:ext cx="1473259" cy="2555156"/>
            <a:chOff x="-1056319" y="1385262"/>
            <a:chExt cx="212940" cy="369285"/>
          </a:xfrm>
        </p:grpSpPr>
        <p:sp>
          <p:nvSpPr>
            <p:cNvPr id="1277" name="Google Shape;1277;p28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8" name="Google Shape;1278;p28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79" name="Google Shape;1279;p28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0" name="Google Shape;1280;p28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1" name="Google Shape;1281;p28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2" name="Google Shape;1282;p28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3" name="Google Shape;1283;p28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84" name="Google Shape;1284;p28"/>
          <p:cNvGrpSpPr/>
          <p:nvPr/>
        </p:nvGrpSpPr>
        <p:grpSpPr>
          <a:xfrm flipH="1">
            <a:off x="-65949" y="107005"/>
            <a:ext cx="1201733" cy="862401"/>
            <a:chOff x="6102329" y="3283426"/>
            <a:chExt cx="654776" cy="469888"/>
          </a:xfrm>
        </p:grpSpPr>
        <p:sp>
          <p:nvSpPr>
            <p:cNvPr id="1285" name="Google Shape;1285;p28"/>
            <p:cNvSpPr/>
            <p:nvPr/>
          </p:nvSpPr>
          <p:spPr>
            <a:xfrm>
              <a:off x="6149906" y="3283426"/>
              <a:ext cx="607200" cy="327381"/>
            </a:xfrm>
            <a:custGeom>
              <a:avLst/>
              <a:gdLst/>
              <a:ahLst/>
              <a:cxnLst/>
              <a:rect l="l" t="t" r="r" b="b"/>
              <a:pathLst>
                <a:path w="2795" h="1507" extrusionOk="0">
                  <a:moveTo>
                    <a:pt x="2697" y="0"/>
                  </a:moveTo>
                  <a:cubicBezTo>
                    <a:pt x="2697" y="22"/>
                    <a:pt x="1520" y="1418"/>
                    <a:pt x="435" y="1418"/>
                  </a:cubicBezTo>
                  <a:cubicBezTo>
                    <a:pt x="312" y="1418"/>
                    <a:pt x="191" y="1400"/>
                    <a:pt x="73" y="1361"/>
                  </a:cubicBezTo>
                  <a:cubicBezTo>
                    <a:pt x="66" y="1354"/>
                    <a:pt x="59" y="1351"/>
                    <a:pt x="52" y="1351"/>
                  </a:cubicBezTo>
                  <a:cubicBezTo>
                    <a:pt x="35" y="1351"/>
                    <a:pt x="18" y="1368"/>
                    <a:pt x="1" y="1385"/>
                  </a:cubicBezTo>
                  <a:cubicBezTo>
                    <a:pt x="1" y="1409"/>
                    <a:pt x="1" y="1434"/>
                    <a:pt x="25" y="1434"/>
                  </a:cubicBezTo>
                  <a:cubicBezTo>
                    <a:pt x="171" y="1482"/>
                    <a:pt x="292" y="1507"/>
                    <a:pt x="414" y="1507"/>
                  </a:cubicBezTo>
                  <a:cubicBezTo>
                    <a:pt x="948" y="1458"/>
                    <a:pt x="1458" y="1239"/>
                    <a:pt x="1871" y="899"/>
                  </a:cubicBezTo>
                  <a:cubicBezTo>
                    <a:pt x="2187" y="656"/>
                    <a:pt x="2503" y="389"/>
                    <a:pt x="2770" y="73"/>
                  </a:cubicBezTo>
                  <a:cubicBezTo>
                    <a:pt x="2794" y="49"/>
                    <a:pt x="2794" y="25"/>
                    <a:pt x="27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6" name="Google Shape;1286;p28"/>
            <p:cNvSpPr/>
            <p:nvPr/>
          </p:nvSpPr>
          <p:spPr>
            <a:xfrm>
              <a:off x="6218555" y="3499796"/>
              <a:ext cx="179662" cy="211375"/>
            </a:xfrm>
            <a:custGeom>
              <a:avLst/>
              <a:gdLst/>
              <a:ahLst/>
              <a:cxnLst/>
              <a:rect l="l" t="t" r="r" b="b"/>
              <a:pathLst>
                <a:path w="827" h="973" extrusionOk="0">
                  <a:moveTo>
                    <a:pt x="73" y="0"/>
                  </a:moveTo>
                  <a:cubicBezTo>
                    <a:pt x="49" y="0"/>
                    <a:pt x="25" y="25"/>
                    <a:pt x="25" y="49"/>
                  </a:cubicBezTo>
                  <a:cubicBezTo>
                    <a:pt x="0" y="49"/>
                    <a:pt x="25" y="98"/>
                    <a:pt x="49" y="98"/>
                  </a:cubicBezTo>
                  <a:cubicBezTo>
                    <a:pt x="268" y="170"/>
                    <a:pt x="511" y="243"/>
                    <a:pt x="729" y="341"/>
                  </a:cubicBezTo>
                  <a:cubicBezTo>
                    <a:pt x="559" y="559"/>
                    <a:pt x="340" y="729"/>
                    <a:pt x="122" y="875"/>
                  </a:cubicBezTo>
                  <a:cubicBezTo>
                    <a:pt x="98" y="899"/>
                    <a:pt x="98" y="924"/>
                    <a:pt x="122" y="948"/>
                  </a:cubicBezTo>
                  <a:cubicBezTo>
                    <a:pt x="122" y="948"/>
                    <a:pt x="146" y="972"/>
                    <a:pt x="146" y="972"/>
                  </a:cubicBezTo>
                  <a:cubicBezTo>
                    <a:pt x="170" y="948"/>
                    <a:pt x="170" y="948"/>
                    <a:pt x="170" y="948"/>
                  </a:cubicBezTo>
                  <a:cubicBezTo>
                    <a:pt x="365" y="802"/>
                    <a:pt x="826" y="462"/>
                    <a:pt x="826" y="341"/>
                  </a:cubicBezTo>
                  <a:cubicBezTo>
                    <a:pt x="826" y="316"/>
                    <a:pt x="802" y="292"/>
                    <a:pt x="778" y="292"/>
                  </a:cubicBezTo>
                  <a:cubicBezTo>
                    <a:pt x="559" y="170"/>
                    <a:pt x="316" y="98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7" name="Google Shape;1287;p28"/>
            <p:cNvSpPr/>
            <p:nvPr/>
          </p:nvSpPr>
          <p:spPr>
            <a:xfrm>
              <a:off x="6367367" y="3409207"/>
              <a:ext cx="204862" cy="249174"/>
            </a:xfrm>
            <a:custGeom>
              <a:avLst/>
              <a:gdLst/>
              <a:ahLst/>
              <a:cxnLst/>
              <a:rect l="l" t="t" r="r" b="b"/>
              <a:pathLst>
                <a:path w="943" h="1147" extrusionOk="0">
                  <a:moveTo>
                    <a:pt x="53" y="1"/>
                  </a:moveTo>
                  <a:cubicBezTo>
                    <a:pt x="15" y="1"/>
                    <a:pt x="1" y="77"/>
                    <a:pt x="44" y="77"/>
                  </a:cubicBezTo>
                  <a:cubicBezTo>
                    <a:pt x="287" y="150"/>
                    <a:pt x="530" y="272"/>
                    <a:pt x="749" y="393"/>
                  </a:cubicBezTo>
                  <a:cubicBezTo>
                    <a:pt x="797" y="417"/>
                    <a:pt x="651" y="758"/>
                    <a:pt x="457" y="1073"/>
                  </a:cubicBezTo>
                  <a:cubicBezTo>
                    <a:pt x="433" y="1098"/>
                    <a:pt x="433" y="1122"/>
                    <a:pt x="457" y="1146"/>
                  </a:cubicBezTo>
                  <a:lnTo>
                    <a:pt x="481" y="1146"/>
                  </a:lnTo>
                  <a:cubicBezTo>
                    <a:pt x="506" y="1122"/>
                    <a:pt x="530" y="1122"/>
                    <a:pt x="530" y="1098"/>
                  </a:cubicBezTo>
                  <a:cubicBezTo>
                    <a:pt x="651" y="903"/>
                    <a:pt x="943" y="417"/>
                    <a:pt x="797" y="296"/>
                  </a:cubicBezTo>
                  <a:cubicBezTo>
                    <a:pt x="579" y="174"/>
                    <a:pt x="336" y="77"/>
                    <a:pt x="68" y="4"/>
                  </a:cubicBezTo>
                  <a:cubicBezTo>
                    <a:pt x="63" y="2"/>
                    <a:pt x="58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8" name="Google Shape;1288;p28"/>
            <p:cNvSpPr/>
            <p:nvPr/>
          </p:nvSpPr>
          <p:spPr>
            <a:xfrm>
              <a:off x="6519439" y="3341429"/>
              <a:ext cx="174230" cy="179657"/>
            </a:xfrm>
            <a:custGeom>
              <a:avLst/>
              <a:gdLst/>
              <a:ahLst/>
              <a:cxnLst/>
              <a:rect l="l" t="t" r="r" b="b"/>
              <a:pathLst>
                <a:path w="802" h="827" extrusionOk="0">
                  <a:moveTo>
                    <a:pt x="24" y="1"/>
                  </a:moveTo>
                  <a:cubicBezTo>
                    <a:pt x="0" y="1"/>
                    <a:pt x="0" y="74"/>
                    <a:pt x="24" y="98"/>
                  </a:cubicBezTo>
                  <a:cubicBezTo>
                    <a:pt x="243" y="98"/>
                    <a:pt x="462" y="122"/>
                    <a:pt x="680" y="171"/>
                  </a:cubicBezTo>
                  <a:cubicBezTo>
                    <a:pt x="656" y="389"/>
                    <a:pt x="559" y="584"/>
                    <a:pt x="462" y="778"/>
                  </a:cubicBezTo>
                  <a:cubicBezTo>
                    <a:pt x="437" y="778"/>
                    <a:pt x="462" y="827"/>
                    <a:pt x="462" y="827"/>
                  </a:cubicBezTo>
                  <a:lnTo>
                    <a:pt x="486" y="827"/>
                  </a:lnTo>
                  <a:cubicBezTo>
                    <a:pt x="510" y="827"/>
                    <a:pt x="510" y="827"/>
                    <a:pt x="534" y="802"/>
                  </a:cubicBezTo>
                  <a:cubicBezTo>
                    <a:pt x="583" y="729"/>
                    <a:pt x="802" y="268"/>
                    <a:pt x="753" y="122"/>
                  </a:cubicBezTo>
                  <a:cubicBezTo>
                    <a:pt x="753" y="122"/>
                    <a:pt x="729" y="98"/>
                    <a:pt x="705" y="74"/>
                  </a:cubicBezTo>
                  <a:cubicBezTo>
                    <a:pt x="486" y="25"/>
                    <a:pt x="267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89" name="Google Shape;1289;p28"/>
            <p:cNvSpPr/>
            <p:nvPr/>
          </p:nvSpPr>
          <p:spPr>
            <a:xfrm>
              <a:off x="6603730" y="3489151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0" name="Google Shape;1290;p28"/>
            <p:cNvSpPr/>
            <p:nvPr/>
          </p:nvSpPr>
          <p:spPr>
            <a:xfrm>
              <a:off x="6487721" y="3299284"/>
              <a:ext cx="68867" cy="74079"/>
            </a:xfrm>
            <a:custGeom>
              <a:avLst/>
              <a:gdLst/>
              <a:ahLst/>
              <a:cxnLst/>
              <a:rect l="l" t="t" r="r" b="b"/>
              <a:pathLst>
                <a:path w="317" h="341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68"/>
                    <a:pt x="73" y="340"/>
                    <a:pt x="170" y="340"/>
                  </a:cubicBezTo>
                  <a:cubicBezTo>
                    <a:pt x="243" y="340"/>
                    <a:pt x="316" y="268"/>
                    <a:pt x="316" y="170"/>
                  </a:cubicBezTo>
                  <a:cubicBezTo>
                    <a:pt x="316" y="73"/>
                    <a:pt x="243" y="0"/>
                    <a:pt x="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1" name="Google Shape;1291;p28"/>
            <p:cNvSpPr/>
            <p:nvPr/>
          </p:nvSpPr>
          <p:spPr>
            <a:xfrm>
              <a:off x="6334564" y="3378359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2" name="Google Shape;1292;p28"/>
            <p:cNvSpPr/>
            <p:nvPr/>
          </p:nvSpPr>
          <p:spPr>
            <a:xfrm>
              <a:off x="6424286" y="3626446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0"/>
                  </a:moveTo>
                  <a:cubicBezTo>
                    <a:pt x="74" y="0"/>
                    <a:pt x="1" y="73"/>
                    <a:pt x="1" y="170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3" name="Google Shape;1293;p28"/>
            <p:cNvSpPr/>
            <p:nvPr/>
          </p:nvSpPr>
          <p:spPr>
            <a:xfrm>
              <a:off x="6181623" y="3462865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43"/>
                    <a:pt x="73" y="316"/>
                    <a:pt x="170" y="316"/>
                  </a:cubicBezTo>
                  <a:cubicBezTo>
                    <a:pt x="268" y="316"/>
                    <a:pt x="340" y="243"/>
                    <a:pt x="340" y="170"/>
                  </a:cubicBezTo>
                  <a:cubicBezTo>
                    <a:pt x="340" y="73"/>
                    <a:pt x="268" y="0"/>
                    <a:pt x="1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4" name="Google Shape;1294;p28"/>
            <p:cNvSpPr/>
            <p:nvPr/>
          </p:nvSpPr>
          <p:spPr>
            <a:xfrm>
              <a:off x="6102329" y="3547371"/>
              <a:ext cx="74298" cy="74079"/>
            </a:xfrm>
            <a:custGeom>
              <a:avLst/>
              <a:gdLst/>
              <a:ahLst/>
              <a:cxnLst/>
              <a:rect l="l" t="t" r="r" b="b"/>
              <a:pathLst>
                <a:path w="342" h="341" extrusionOk="0">
                  <a:moveTo>
                    <a:pt x="171" y="0"/>
                  </a:moveTo>
                  <a:cubicBezTo>
                    <a:pt x="98" y="0"/>
                    <a:pt x="1" y="73"/>
                    <a:pt x="1" y="170"/>
                  </a:cubicBezTo>
                  <a:cubicBezTo>
                    <a:pt x="1" y="267"/>
                    <a:pt x="98" y="340"/>
                    <a:pt x="171" y="340"/>
                  </a:cubicBezTo>
                  <a:cubicBezTo>
                    <a:pt x="268" y="340"/>
                    <a:pt x="341" y="267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95" name="Google Shape;1295;p28"/>
            <p:cNvSpPr/>
            <p:nvPr/>
          </p:nvSpPr>
          <p:spPr>
            <a:xfrm>
              <a:off x="6213341" y="3684449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1"/>
                  </a:moveTo>
                  <a:cubicBezTo>
                    <a:pt x="73" y="1"/>
                    <a:pt x="0" y="74"/>
                    <a:pt x="0" y="146"/>
                  </a:cubicBezTo>
                  <a:cubicBezTo>
                    <a:pt x="0" y="244"/>
                    <a:pt x="73" y="316"/>
                    <a:pt x="170" y="316"/>
                  </a:cubicBezTo>
                  <a:cubicBezTo>
                    <a:pt x="267" y="316"/>
                    <a:pt x="340" y="244"/>
                    <a:pt x="340" y="146"/>
                  </a:cubicBezTo>
                  <a:cubicBezTo>
                    <a:pt x="340" y="74"/>
                    <a:pt x="267" y="1"/>
                    <a:pt x="1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96" name="Google Shape;1296;p28"/>
          <p:cNvGrpSpPr/>
          <p:nvPr/>
        </p:nvGrpSpPr>
        <p:grpSpPr>
          <a:xfrm>
            <a:off x="4855578" y="221292"/>
            <a:ext cx="2480828" cy="1081397"/>
            <a:chOff x="3965010" y="571479"/>
            <a:chExt cx="1651683" cy="719972"/>
          </a:xfrm>
        </p:grpSpPr>
        <p:grpSp>
          <p:nvGrpSpPr>
            <p:cNvPr id="1297" name="Google Shape;1297;p28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298" name="Google Shape;1298;p28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299" name="Google Shape;1299;p28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0" name="Google Shape;1300;p28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1" name="Google Shape;1301;p28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302" name="Google Shape;1302;p28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303" name="Google Shape;1303;p28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304" name="Google Shape;1304;p28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75882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" name="Google Shape;1453;p32"/>
          <p:cNvSpPr/>
          <p:nvPr/>
        </p:nvSpPr>
        <p:spPr>
          <a:xfrm>
            <a:off x="9782600" y="6834634"/>
            <a:ext cx="145667" cy="23367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454" name="Google Shape;1454;p32"/>
          <p:cNvGrpSpPr/>
          <p:nvPr/>
        </p:nvGrpSpPr>
        <p:grpSpPr>
          <a:xfrm flipH="1">
            <a:off x="-396262" y="1235567"/>
            <a:ext cx="1367964" cy="1081376"/>
            <a:chOff x="855987" y="2204128"/>
            <a:chExt cx="1217483" cy="962421"/>
          </a:xfrm>
        </p:grpSpPr>
        <p:grpSp>
          <p:nvGrpSpPr>
            <p:cNvPr id="1455" name="Google Shape;1455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456" name="Google Shape;1456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7" name="Google Shape;1457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8" name="Google Shape;1458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59" name="Google Shape;1459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60" name="Google Shape;1460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461" name="Google Shape;1461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462" name="Google Shape;1462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63" name="Google Shape;1463;p32"/>
          <p:cNvGrpSpPr/>
          <p:nvPr/>
        </p:nvGrpSpPr>
        <p:grpSpPr>
          <a:xfrm rot="-3617422" flipH="1">
            <a:off x="11321327" y="6139941"/>
            <a:ext cx="852331" cy="509352"/>
            <a:chOff x="1202177" y="4613417"/>
            <a:chExt cx="528376" cy="315757"/>
          </a:xfrm>
        </p:grpSpPr>
        <p:sp>
          <p:nvSpPr>
            <p:cNvPr id="1464" name="Google Shape;1464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5" name="Google Shape;1465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6" name="Google Shape;1466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7" name="Google Shape;1467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8" name="Google Shape;1468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9" name="Google Shape;1469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70" name="Google Shape;1470;p32"/>
          <p:cNvGrpSpPr/>
          <p:nvPr/>
        </p:nvGrpSpPr>
        <p:grpSpPr>
          <a:xfrm flipH="1">
            <a:off x="83546" y="5593040"/>
            <a:ext cx="888153" cy="1297929"/>
            <a:chOff x="-1047799" y="3300294"/>
            <a:chExt cx="439014" cy="641607"/>
          </a:xfrm>
        </p:grpSpPr>
        <p:sp>
          <p:nvSpPr>
            <p:cNvPr id="1471" name="Google Shape;1471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2" name="Google Shape;1472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3" name="Google Shape;1473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4" name="Google Shape;1474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5" name="Google Shape;1475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6" name="Google Shape;1476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7" name="Google Shape;1477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8" name="Google Shape;1478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9" name="Google Shape;1479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0" name="Google Shape;1480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1" name="Google Shape;1481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2" name="Google Shape;1482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83" name="Google Shape;1483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84" name="Google Shape;1484;p32"/>
          <p:cNvGrpSpPr/>
          <p:nvPr/>
        </p:nvGrpSpPr>
        <p:grpSpPr>
          <a:xfrm rot="10800000" flipH="1">
            <a:off x="10426901" y="-295959"/>
            <a:ext cx="2120540" cy="924348"/>
            <a:chOff x="3965010" y="571479"/>
            <a:chExt cx="1651683" cy="719972"/>
          </a:xfrm>
        </p:grpSpPr>
        <p:grpSp>
          <p:nvGrpSpPr>
            <p:cNvPr id="1485" name="Google Shape;1485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486" name="Google Shape;1486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487" name="Google Shape;1487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88" name="Google Shape;1488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89" name="Google Shape;1489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490" name="Google Shape;1490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491" name="Google Shape;1491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492" name="Google Shape;1492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93" name="Google Shape;1493;p32"/>
          <p:cNvGrpSpPr/>
          <p:nvPr/>
        </p:nvGrpSpPr>
        <p:grpSpPr>
          <a:xfrm rot="2839265">
            <a:off x="761753" y="-227152"/>
            <a:ext cx="1065720" cy="1386513"/>
            <a:chOff x="4318023" y="4113296"/>
            <a:chExt cx="716422" cy="932073"/>
          </a:xfrm>
        </p:grpSpPr>
        <p:sp>
          <p:nvSpPr>
            <p:cNvPr id="1494" name="Google Shape;1494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5" name="Google Shape;1495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6" name="Google Shape;1496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97" name="Google Shape;1497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1825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9" name="Google Shape;1499;p33"/>
          <p:cNvGrpSpPr/>
          <p:nvPr/>
        </p:nvGrpSpPr>
        <p:grpSpPr>
          <a:xfrm flipH="1">
            <a:off x="10043142" y="4855413"/>
            <a:ext cx="1179572" cy="2002585"/>
            <a:chOff x="-1056319" y="1385262"/>
            <a:chExt cx="212940" cy="361495"/>
          </a:xfrm>
        </p:grpSpPr>
        <p:sp>
          <p:nvSpPr>
            <p:cNvPr id="1500" name="Google Shape;1500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1" name="Google Shape;1501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2" name="Google Shape;1502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3" name="Google Shape;1503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4" name="Google Shape;1504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05" name="Google Shape;1505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06" name="Google Shape;1506;p33"/>
          <p:cNvGrpSpPr/>
          <p:nvPr/>
        </p:nvGrpSpPr>
        <p:grpSpPr>
          <a:xfrm flipH="1">
            <a:off x="10300589" y="1443976"/>
            <a:ext cx="2716935" cy="2147739"/>
            <a:chOff x="855987" y="2204128"/>
            <a:chExt cx="1217483" cy="962421"/>
          </a:xfrm>
        </p:grpSpPr>
        <p:grpSp>
          <p:nvGrpSpPr>
            <p:cNvPr id="1507" name="Google Shape;1507;p33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508" name="Google Shape;1508;p33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09" name="Google Shape;1509;p33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0" name="Google Shape;1510;p33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1" name="Google Shape;1511;p33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2" name="Google Shape;1512;p33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13" name="Google Shape;1513;p33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14" name="Google Shape;1514;p33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15" name="Google Shape;1515;p33"/>
          <p:cNvGrpSpPr/>
          <p:nvPr/>
        </p:nvGrpSpPr>
        <p:grpSpPr>
          <a:xfrm flipH="1">
            <a:off x="3864676" y="-915657"/>
            <a:ext cx="3367777" cy="2147740"/>
            <a:chOff x="7239867" y="1514545"/>
            <a:chExt cx="2525833" cy="1610805"/>
          </a:xfrm>
        </p:grpSpPr>
        <p:grpSp>
          <p:nvGrpSpPr>
            <p:cNvPr id="1516" name="Google Shape;1516;p3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1517" name="Google Shape;1517;p3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1518" name="Google Shape;1518;p3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19" name="Google Shape;1519;p3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0" name="Google Shape;1520;p3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1" name="Google Shape;1521;p3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2" name="Google Shape;1522;p3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523" name="Google Shape;1523;p3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524" name="Google Shape;1524;p3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3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26" name="Google Shape;1526;p3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27" name="Google Shape;1527;p33"/>
          <p:cNvGrpSpPr/>
          <p:nvPr/>
        </p:nvGrpSpPr>
        <p:grpSpPr>
          <a:xfrm rot="615299" flipH="1">
            <a:off x="372557" y="1412122"/>
            <a:ext cx="2202201" cy="1999527"/>
            <a:chOff x="7844079" y="226728"/>
            <a:chExt cx="1373387" cy="1246991"/>
          </a:xfrm>
        </p:grpSpPr>
        <p:sp>
          <p:nvSpPr>
            <p:cNvPr id="1528" name="Google Shape;1528;p33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29" name="Google Shape;1529;p33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0" name="Google Shape;1530;p33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1" name="Google Shape;1531;p33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2" name="Google Shape;1532;p33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3" name="Google Shape;1533;p33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4" name="Google Shape;1534;p33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5" name="Google Shape;1535;p33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6" name="Google Shape;1536;p33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7" name="Google Shape;1537;p33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8" name="Google Shape;1538;p33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39" name="Google Shape;1539;p33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0" name="Google Shape;1540;p33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1" name="Google Shape;1541;p33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42" name="Google Shape;1542;p33"/>
          <p:cNvGrpSpPr/>
          <p:nvPr/>
        </p:nvGrpSpPr>
        <p:grpSpPr>
          <a:xfrm>
            <a:off x="1166943" y="4627399"/>
            <a:ext cx="1360515" cy="2309856"/>
            <a:chOff x="-1056319" y="1385262"/>
            <a:chExt cx="212940" cy="361495"/>
          </a:xfrm>
        </p:grpSpPr>
        <p:sp>
          <p:nvSpPr>
            <p:cNvPr id="1543" name="Google Shape;1543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4" name="Google Shape;1544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5" name="Google Shape;1545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6" name="Google Shape;1546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7" name="Google Shape;1547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48" name="Google Shape;1548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549" name="Google Shape;1549;p33"/>
          <p:cNvSpPr/>
          <p:nvPr/>
        </p:nvSpPr>
        <p:spPr>
          <a:xfrm>
            <a:off x="-65700" y="6431401"/>
            <a:ext cx="2138592" cy="492032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0" name="Google Shape;1550;p33"/>
          <p:cNvSpPr/>
          <p:nvPr/>
        </p:nvSpPr>
        <p:spPr>
          <a:xfrm>
            <a:off x="2008236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1" name="Google Shape;1551;p33"/>
          <p:cNvSpPr/>
          <p:nvPr/>
        </p:nvSpPr>
        <p:spPr>
          <a:xfrm>
            <a:off x="8005239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2" name="Google Shape;1552;p33"/>
          <p:cNvSpPr/>
          <p:nvPr/>
        </p:nvSpPr>
        <p:spPr>
          <a:xfrm>
            <a:off x="10043135" y="6431401"/>
            <a:ext cx="2262260" cy="49203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3" name="Google Shape;1553;p33"/>
          <p:cNvSpPr/>
          <p:nvPr/>
        </p:nvSpPr>
        <p:spPr>
          <a:xfrm>
            <a:off x="4194215" y="6458275"/>
            <a:ext cx="2138603" cy="46516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4" name="Google Shape;1554;p33"/>
          <p:cNvSpPr/>
          <p:nvPr/>
        </p:nvSpPr>
        <p:spPr>
          <a:xfrm>
            <a:off x="6226152" y="6515214"/>
            <a:ext cx="1876864" cy="408217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55" name="Google Shape;1555;p33"/>
          <p:cNvSpPr/>
          <p:nvPr/>
        </p:nvSpPr>
        <p:spPr>
          <a:xfrm>
            <a:off x="3157673" y="6614303"/>
            <a:ext cx="1421248" cy="309132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0044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oogle Shape;1557;p34"/>
          <p:cNvGrpSpPr/>
          <p:nvPr/>
        </p:nvGrpSpPr>
        <p:grpSpPr>
          <a:xfrm flipH="1">
            <a:off x="-79265" y="5456936"/>
            <a:ext cx="1424348" cy="1276733"/>
            <a:chOff x="6787377" y="436188"/>
            <a:chExt cx="235647" cy="211226"/>
          </a:xfrm>
        </p:grpSpPr>
        <p:sp>
          <p:nvSpPr>
            <p:cNvPr id="1558" name="Google Shape;1558;p34"/>
            <p:cNvSpPr/>
            <p:nvPr/>
          </p:nvSpPr>
          <p:spPr>
            <a:xfrm>
              <a:off x="6856435" y="522657"/>
              <a:ext cx="166589" cy="109566"/>
            </a:xfrm>
            <a:custGeom>
              <a:avLst/>
              <a:gdLst/>
              <a:ahLst/>
              <a:cxnLst/>
              <a:rect l="l" t="t" r="r" b="b"/>
              <a:pathLst>
                <a:path w="4277" h="2813" extrusionOk="0">
                  <a:moveTo>
                    <a:pt x="2187" y="626"/>
                  </a:moveTo>
                  <a:cubicBezTo>
                    <a:pt x="2236" y="651"/>
                    <a:pt x="2284" y="699"/>
                    <a:pt x="2284" y="723"/>
                  </a:cubicBezTo>
                  <a:cubicBezTo>
                    <a:pt x="2333" y="966"/>
                    <a:pt x="2260" y="1234"/>
                    <a:pt x="2090" y="1428"/>
                  </a:cubicBezTo>
                  <a:lnTo>
                    <a:pt x="2066" y="1428"/>
                  </a:lnTo>
                  <a:cubicBezTo>
                    <a:pt x="1896" y="1161"/>
                    <a:pt x="1847" y="942"/>
                    <a:pt x="1944" y="821"/>
                  </a:cubicBezTo>
                  <a:cubicBezTo>
                    <a:pt x="2017" y="699"/>
                    <a:pt x="2114" y="626"/>
                    <a:pt x="2187" y="626"/>
                  </a:cubicBezTo>
                  <a:close/>
                  <a:moveTo>
                    <a:pt x="62" y="1"/>
                  </a:moveTo>
                  <a:cubicBezTo>
                    <a:pt x="49" y="1"/>
                    <a:pt x="37" y="7"/>
                    <a:pt x="25" y="19"/>
                  </a:cubicBezTo>
                  <a:cubicBezTo>
                    <a:pt x="1" y="43"/>
                    <a:pt x="1" y="92"/>
                    <a:pt x="25" y="116"/>
                  </a:cubicBezTo>
                  <a:cubicBezTo>
                    <a:pt x="74" y="165"/>
                    <a:pt x="1337" y="1574"/>
                    <a:pt x="1944" y="1574"/>
                  </a:cubicBezTo>
                  <a:lnTo>
                    <a:pt x="2041" y="1574"/>
                  </a:lnTo>
                  <a:cubicBezTo>
                    <a:pt x="2090" y="1622"/>
                    <a:pt x="2114" y="1671"/>
                    <a:pt x="2163" y="1744"/>
                  </a:cubicBezTo>
                  <a:cubicBezTo>
                    <a:pt x="2600" y="2230"/>
                    <a:pt x="3402" y="2813"/>
                    <a:pt x="3961" y="2813"/>
                  </a:cubicBezTo>
                  <a:cubicBezTo>
                    <a:pt x="4058" y="2813"/>
                    <a:pt x="4155" y="2788"/>
                    <a:pt x="4228" y="2740"/>
                  </a:cubicBezTo>
                  <a:cubicBezTo>
                    <a:pt x="4252" y="2715"/>
                    <a:pt x="4276" y="2691"/>
                    <a:pt x="4252" y="2667"/>
                  </a:cubicBezTo>
                  <a:cubicBezTo>
                    <a:pt x="4252" y="2638"/>
                    <a:pt x="4235" y="2627"/>
                    <a:pt x="4217" y="2627"/>
                  </a:cubicBezTo>
                  <a:cubicBezTo>
                    <a:pt x="4203" y="2627"/>
                    <a:pt x="4189" y="2632"/>
                    <a:pt x="4179" y="2642"/>
                  </a:cubicBezTo>
                  <a:cubicBezTo>
                    <a:pt x="4119" y="2674"/>
                    <a:pt x="4046" y="2689"/>
                    <a:pt x="3965" y="2689"/>
                  </a:cubicBezTo>
                  <a:cubicBezTo>
                    <a:pt x="3490" y="2689"/>
                    <a:pt x="2713" y="2186"/>
                    <a:pt x="2236" y="1646"/>
                  </a:cubicBezTo>
                  <a:lnTo>
                    <a:pt x="2139" y="1501"/>
                  </a:lnTo>
                  <a:lnTo>
                    <a:pt x="2163" y="1476"/>
                  </a:lnTo>
                  <a:cubicBezTo>
                    <a:pt x="2382" y="1258"/>
                    <a:pt x="2454" y="966"/>
                    <a:pt x="2382" y="675"/>
                  </a:cubicBezTo>
                  <a:cubicBezTo>
                    <a:pt x="2357" y="578"/>
                    <a:pt x="2284" y="505"/>
                    <a:pt x="2187" y="505"/>
                  </a:cubicBezTo>
                  <a:cubicBezTo>
                    <a:pt x="2178" y="502"/>
                    <a:pt x="2168" y="500"/>
                    <a:pt x="2157" y="500"/>
                  </a:cubicBezTo>
                  <a:cubicBezTo>
                    <a:pt x="2078" y="500"/>
                    <a:pt x="1953" y="575"/>
                    <a:pt x="1847" y="723"/>
                  </a:cubicBezTo>
                  <a:cubicBezTo>
                    <a:pt x="1726" y="893"/>
                    <a:pt x="1750" y="1161"/>
                    <a:pt x="1969" y="1452"/>
                  </a:cubicBezTo>
                  <a:lnTo>
                    <a:pt x="1920" y="1452"/>
                  </a:lnTo>
                  <a:cubicBezTo>
                    <a:pt x="1361" y="1452"/>
                    <a:pt x="98" y="43"/>
                    <a:pt x="98" y="19"/>
                  </a:cubicBezTo>
                  <a:cubicBezTo>
                    <a:pt x="86" y="7"/>
                    <a:pt x="74" y="1"/>
                    <a:pt x="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59" name="Google Shape;1559;p34"/>
            <p:cNvSpPr/>
            <p:nvPr/>
          </p:nvSpPr>
          <p:spPr>
            <a:xfrm>
              <a:off x="6789675" y="438253"/>
              <a:ext cx="109683" cy="116928"/>
            </a:xfrm>
            <a:custGeom>
              <a:avLst/>
              <a:gdLst/>
              <a:ahLst/>
              <a:cxnLst/>
              <a:rect l="l" t="t" r="r" b="b"/>
              <a:pathLst>
                <a:path w="2816" h="3002" extrusionOk="0">
                  <a:moveTo>
                    <a:pt x="1343" y="1"/>
                  </a:moveTo>
                  <a:cubicBezTo>
                    <a:pt x="1080" y="1"/>
                    <a:pt x="833" y="78"/>
                    <a:pt x="719" y="218"/>
                  </a:cubicBezTo>
                  <a:cubicBezTo>
                    <a:pt x="655" y="309"/>
                    <a:pt x="634" y="396"/>
                    <a:pt x="641" y="474"/>
                  </a:cubicBezTo>
                  <a:lnTo>
                    <a:pt x="641" y="474"/>
                  </a:lnTo>
                  <a:cubicBezTo>
                    <a:pt x="348" y="532"/>
                    <a:pt x="0" y="782"/>
                    <a:pt x="14" y="1263"/>
                  </a:cubicBezTo>
                  <a:cubicBezTo>
                    <a:pt x="22" y="1525"/>
                    <a:pt x="84" y="1690"/>
                    <a:pt x="168" y="1781"/>
                  </a:cubicBezTo>
                  <a:lnTo>
                    <a:pt x="168" y="1781"/>
                  </a:lnTo>
                  <a:cubicBezTo>
                    <a:pt x="126" y="1901"/>
                    <a:pt x="96" y="2051"/>
                    <a:pt x="87" y="2234"/>
                  </a:cubicBezTo>
                  <a:cubicBezTo>
                    <a:pt x="74" y="2792"/>
                    <a:pt x="365" y="3001"/>
                    <a:pt x="700" y="3001"/>
                  </a:cubicBezTo>
                  <a:cubicBezTo>
                    <a:pt x="852" y="3001"/>
                    <a:pt x="1014" y="2958"/>
                    <a:pt x="1160" y="2884"/>
                  </a:cubicBezTo>
                  <a:lnTo>
                    <a:pt x="1160" y="2884"/>
                  </a:lnTo>
                  <a:cubicBezTo>
                    <a:pt x="1247" y="2911"/>
                    <a:pt x="1357" y="2925"/>
                    <a:pt x="1477" y="2925"/>
                  </a:cubicBezTo>
                  <a:cubicBezTo>
                    <a:pt x="1765" y="2925"/>
                    <a:pt x="2105" y="2843"/>
                    <a:pt x="2298" y="2672"/>
                  </a:cubicBezTo>
                  <a:cubicBezTo>
                    <a:pt x="2532" y="2463"/>
                    <a:pt x="2535" y="2247"/>
                    <a:pt x="2428" y="2086"/>
                  </a:cubicBezTo>
                  <a:lnTo>
                    <a:pt x="2428" y="2086"/>
                  </a:lnTo>
                  <a:cubicBezTo>
                    <a:pt x="2505" y="2034"/>
                    <a:pt x="2571" y="1943"/>
                    <a:pt x="2614" y="1797"/>
                  </a:cubicBezTo>
                  <a:cubicBezTo>
                    <a:pt x="2816" y="1130"/>
                    <a:pt x="2481" y="998"/>
                    <a:pt x="2214" y="990"/>
                  </a:cubicBezTo>
                  <a:lnTo>
                    <a:pt x="2214" y="990"/>
                  </a:lnTo>
                  <a:cubicBezTo>
                    <a:pt x="2227" y="937"/>
                    <a:pt x="2239" y="875"/>
                    <a:pt x="2249" y="801"/>
                  </a:cubicBezTo>
                  <a:cubicBezTo>
                    <a:pt x="2327" y="242"/>
                    <a:pt x="1809" y="1"/>
                    <a:pt x="13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0" name="Google Shape;1560;p34"/>
            <p:cNvSpPr/>
            <p:nvPr/>
          </p:nvSpPr>
          <p:spPr>
            <a:xfrm>
              <a:off x="6787377" y="436188"/>
              <a:ext cx="109800" cy="121290"/>
            </a:xfrm>
            <a:custGeom>
              <a:avLst/>
              <a:gdLst/>
              <a:ahLst/>
              <a:cxnLst/>
              <a:rect l="l" t="t" r="r" b="b"/>
              <a:pathLst>
                <a:path w="2819" h="3114" extrusionOk="0">
                  <a:moveTo>
                    <a:pt x="851" y="587"/>
                  </a:moveTo>
                  <a:cubicBezTo>
                    <a:pt x="948" y="587"/>
                    <a:pt x="1045" y="611"/>
                    <a:pt x="1045" y="708"/>
                  </a:cubicBezTo>
                  <a:cubicBezTo>
                    <a:pt x="1045" y="733"/>
                    <a:pt x="1045" y="757"/>
                    <a:pt x="1045" y="781"/>
                  </a:cubicBezTo>
                  <a:lnTo>
                    <a:pt x="997" y="781"/>
                  </a:lnTo>
                  <a:cubicBezTo>
                    <a:pt x="899" y="757"/>
                    <a:pt x="826" y="684"/>
                    <a:pt x="802" y="587"/>
                  </a:cubicBezTo>
                  <a:close/>
                  <a:moveTo>
                    <a:pt x="2211" y="1097"/>
                  </a:moveTo>
                  <a:cubicBezTo>
                    <a:pt x="2187" y="1219"/>
                    <a:pt x="2138" y="1243"/>
                    <a:pt x="2114" y="1243"/>
                  </a:cubicBezTo>
                  <a:cubicBezTo>
                    <a:pt x="2090" y="1243"/>
                    <a:pt x="2065" y="1219"/>
                    <a:pt x="2041" y="1219"/>
                  </a:cubicBezTo>
                  <a:cubicBezTo>
                    <a:pt x="2017" y="1170"/>
                    <a:pt x="2017" y="1146"/>
                    <a:pt x="2017" y="1121"/>
                  </a:cubicBezTo>
                  <a:cubicBezTo>
                    <a:pt x="2065" y="1097"/>
                    <a:pt x="2138" y="1097"/>
                    <a:pt x="2211" y="1097"/>
                  </a:cubicBezTo>
                  <a:close/>
                  <a:moveTo>
                    <a:pt x="632" y="1486"/>
                  </a:moveTo>
                  <a:cubicBezTo>
                    <a:pt x="656" y="1486"/>
                    <a:pt x="681" y="1510"/>
                    <a:pt x="705" y="1534"/>
                  </a:cubicBezTo>
                  <a:cubicBezTo>
                    <a:pt x="729" y="1559"/>
                    <a:pt x="729" y="1607"/>
                    <a:pt x="705" y="1632"/>
                  </a:cubicBezTo>
                  <a:cubicBezTo>
                    <a:pt x="681" y="1753"/>
                    <a:pt x="559" y="1850"/>
                    <a:pt x="438" y="1850"/>
                  </a:cubicBezTo>
                  <a:cubicBezTo>
                    <a:pt x="389" y="1850"/>
                    <a:pt x="341" y="1850"/>
                    <a:pt x="292" y="1802"/>
                  </a:cubicBezTo>
                  <a:cubicBezTo>
                    <a:pt x="389" y="1583"/>
                    <a:pt x="535" y="1486"/>
                    <a:pt x="632" y="1486"/>
                  </a:cubicBezTo>
                  <a:close/>
                  <a:moveTo>
                    <a:pt x="2017" y="1947"/>
                  </a:moveTo>
                  <a:cubicBezTo>
                    <a:pt x="2163" y="1947"/>
                    <a:pt x="2308" y="1996"/>
                    <a:pt x="2405" y="2117"/>
                  </a:cubicBezTo>
                  <a:cubicBezTo>
                    <a:pt x="2357" y="2117"/>
                    <a:pt x="2333" y="2142"/>
                    <a:pt x="2284" y="2142"/>
                  </a:cubicBezTo>
                  <a:cubicBezTo>
                    <a:pt x="2163" y="2117"/>
                    <a:pt x="2041" y="2069"/>
                    <a:pt x="1944" y="1996"/>
                  </a:cubicBezTo>
                  <a:cubicBezTo>
                    <a:pt x="1944" y="1972"/>
                    <a:pt x="1920" y="1947"/>
                    <a:pt x="1920" y="1947"/>
                  </a:cubicBezTo>
                  <a:close/>
                  <a:moveTo>
                    <a:pt x="1589" y="2354"/>
                  </a:moveTo>
                  <a:cubicBezTo>
                    <a:pt x="1598" y="2354"/>
                    <a:pt x="1604" y="2360"/>
                    <a:pt x="1604" y="2385"/>
                  </a:cubicBezTo>
                  <a:cubicBezTo>
                    <a:pt x="1628" y="2409"/>
                    <a:pt x="1604" y="2506"/>
                    <a:pt x="1482" y="2652"/>
                  </a:cubicBezTo>
                  <a:cubicBezTo>
                    <a:pt x="1410" y="2749"/>
                    <a:pt x="1312" y="2822"/>
                    <a:pt x="1215" y="2871"/>
                  </a:cubicBezTo>
                  <a:cubicBezTo>
                    <a:pt x="1142" y="2846"/>
                    <a:pt x="1094" y="2798"/>
                    <a:pt x="1069" y="2773"/>
                  </a:cubicBezTo>
                  <a:cubicBezTo>
                    <a:pt x="1069" y="2725"/>
                    <a:pt x="1069" y="2676"/>
                    <a:pt x="1118" y="2628"/>
                  </a:cubicBezTo>
                  <a:cubicBezTo>
                    <a:pt x="1215" y="2482"/>
                    <a:pt x="1385" y="2385"/>
                    <a:pt x="1555" y="2360"/>
                  </a:cubicBezTo>
                  <a:cubicBezTo>
                    <a:pt x="1567" y="2360"/>
                    <a:pt x="1580" y="2354"/>
                    <a:pt x="1589" y="2354"/>
                  </a:cubicBezTo>
                  <a:close/>
                  <a:moveTo>
                    <a:pt x="1327" y="121"/>
                  </a:moveTo>
                  <a:cubicBezTo>
                    <a:pt x="1354" y="121"/>
                    <a:pt x="1382" y="122"/>
                    <a:pt x="1410" y="125"/>
                  </a:cubicBezTo>
                  <a:cubicBezTo>
                    <a:pt x="1436" y="123"/>
                    <a:pt x="1463" y="122"/>
                    <a:pt x="1490" y="122"/>
                  </a:cubicBezTo>
                  <a:cubicBezTo>
                    <a:pt x="1730" y="122"/>
                    <a:pt x="1961" y="218"/>
                    <a:pt x="2114" y="393"/>
                  </a:cubicBezTo>
                  <a:cubicBezTo>
                    <a:pt x="2235" y="514"/>
                    <a:pt x="2284" y="684"/>
                    <a:pt x="2260" y="854"/>
                  </a:cubicBezTo>
                  <a:cubicBezTo>
                    <a:pt x="2235" y="903"/>
                    <a:pt x="2235" y="951"/>
                    <a:pt x="2235" y="1000"/>
                  </a:cubicBezTo>
                  <a:cubicBezTo>
                    <a:pt x="2163" y="1000"/>
                    <a:pt x="2065" y="1000"/>
                    <a:pt x="1993" y="1024"/>
                  </a:cubicBezTo>
                  <a:cubicBezTo>
                    <a:pt x="1944" y="1024"/>
                    <a:pt x="1920" y="1024"/>
                    <a:pt x="1920" y="1049"/>
                  </a:cubicBezTo>
                  <a:cubicBezTo>
                    <a:pt x="1895" y="1073"/>
                    <a:pt x="1895" y="1097"/>
                    <a:pt x="1895" y="1121"/>
                  </a:cubicBezTo>
                  <a:cubicBezTo>
                    <a:pt x="1895" y="1219"/>
                    <a:pt x="2017" y="1364"/>
                    <a:pt x="2114" y="1364"/>
                  </a:cubicBezTo>
                  <a:cubicBezTo>
                    <a:pt x="2211" y="1364"/>
                    <a:pt x="2284" y="1292"/>
                    <a:pt x="2333" y="1121"/>
                  </a:cubicBezTo>
                  <a:cubicBezTo>
                    <a:pt x="2349" y="1117"/>
                    <a:pt x="2367" y="1115"/>
                    <a:pt x="2384" y="1115"/>
                  </a:cubicBezTo>
                  <a:cubicBezTo>
                    <a:pt x="2470" y="1115"/>
                    <a:pt x="2564" y="1162"/>
                    <a:pt x="2624" y="1243"/>
                  </a:cubicBezTo>
                  <a:cubicBezTo>
                    <a:pt x="2697" y="1413"/>
                    <a:pt x="2697" y="1632"/>
                    <a:pt x="2624" y="1802"/>
                  </a:cubicBezTo>
                  <a:cubicBezTo>
                    <a:pt x="2600" y="1899"/>
                    <a:pt x="2551" y="1972"/>
                    <a:pt x="2503" y="2045"/>
                  </a:cubicBezTo>
                  <a:cubicBezTo>
                    <a:pt x="2357" y="1875"/>
                    <a:pt x="2163" y="1802"/>
                    <a:pt x="1968" y="1802"/>
                  </a:cubicBezTo>
                  <a:cubicBezTo>
                    <a:pt x="1798" y="1826"/>
                    <a:pt x="1798" y="1899"/>
                    <a:pt x="1798" y="1947"/>
                  </a:cubicBezTo>
                  <a:cubicBezTo>
                    <a:pt x="1822" y="2069"/>
                    <a:pt x="2041" y="2239"/>
                    <a:pt x="2284" y="2239"/>
                  </a:cubicBezTo>
                  <a:cubicBezTo>
                    <a:pt x="2333" y="2239"/>
                    <a:pt x="2405" y="2239"/>
                    <a:pt x="2454" y="2190"/>
                  </a:cubicBezTo>
                  <a:lnTo>
                    <a:pt x="2454" y="2190"/>
                  </a:lnTo>
                  <a:cubicBezTo>
                    <a:pt x="2527" y="2360"/>
                    <a:pt x="2478" y="2555"/>
                    <a:pt x="2333" y="2652"/>
                  </a:cubicBezTo>
                  <a:cubicBezTo>
                    <a:pt x="2114" y="2805"/>
                    <a:pt x="1877" y="2898"/>
                    <a:pt x="1619" y="2898"/>
                  </a:cubicBezTo>
                  <a:cubicBezTo>
                    <a:pt x="1590" y="2898"/>
                    <a:pt x="1561" y="2897"/>
                    <a:pt x="1531" y="2895"/>
                  </a:cubicBezTo>
                  <a:cubicBezTo>
                    <a:pt x="1507" y="2907"/>
                    <a:pt x="1482" y="2913"/>
                    <a:pt x="1455" y="2913"/>
                  </a:cubicBezTo>
                  <a:cubicBezTo>
                    <a:pt x="1428" y="2913"/>
                    <a:pt x="1397" y="2907"/>
                    <a:pt x="1361" y="2895"/>
                  </a:cubicBezTo>
                  <a:cubicBezTo>
                    <a:pt x="1434" y="2846"/>
                    <a:pt x="1507" y="2798"/>
                    <a:pt x="1580" y="2725"/>
                  </a:cubicBezTo>
                  <a:cubicBezTo>
                    <a:pt x="1750" y="2530"/>
                    <a:pt x="1750" y="2385"/>
                    <a:pt x="1725" y="2336"/>
                  </a:cubicBezTo>
                  <a:cubicBezTo>
                    <a:pt x="1677" y="2263"/>
                    <a:pt x="1628" y="2239"/>
                    <a:pt x="1555" y="2239"/>
                  </a:cubicBezTo>
                  <a:cubicBezTo>
                    <a:pt x="1337" y="2263"/>
                    <a:pt x="1142" y="2385"/>
                    <a:pt x="1021" y="2555"/>
                  </a:cubicBezTo>
                  <a:cubicBezTo>
                    <a:pt x="972" y="2628"/>
                    <a:pt x="948" y="2725"/>
                    <a:pt x="972" y="2798"/>
                  </a:cubicBezTo>
                  <a:cubicBezTo>
                    <a:pt x="972" y="2871"/>
                    <a:pt x="1021" y="2895"/>
                    <a:pt x="1069" y="2943"/>
                  </a:cubicBezTo>
                  <a:cubicBezTo>
                    <a:pt x="972" y="2968"/>
                    <a:pt x="875" y="2992"/>
                    <a:pt x="778" y="2992"/>
                  </a:cubicBezTo>
                  <a:cubicBezTo>
                    <a:pt x="608" y="2992"/>
                    <a:pt x="486" y="2943"/>
                    <a:pt x="365" y="2846"/>
                  </a:cubicBezTo>
                  <a:cubicBezTo>
                    <a:pt x="243" y="2700"/>
                    <a:pt x="195" y="2482"/>
                    <a:pt x="219" y="2287"/>
                  </a:cubicBezTo>
                  <a:cubicBezTo>
                    <a:pt x="219" y="2166"/>
                    <a:pt x="219" y="2045"/>
                    <a:pt x="268" y="1923"/>
                  </a:cubicBezTo>
                  <a:cubicBezTo>
                    <a:pt x="316" y="1947"/>
                    <a:pt x="389" y="1972"/>
                    <a:pt x="462" y="1972"/>
                  </a:cubicBezTo>
                  <a:cubicBezTo>
                    <a:pt x="632" y="1972"/>
                    <a:pt x="778" y="1826"/>
                    <a:pt x="826" y="1656"/>
                  </a:cubicBezTo>
                  <a:cubicBezTo>
                    <a:pt x="851" y="1607"/>
                    <a:pt x="851" y="1534"/>
                    <a:pt x="802" y="1462"/>
                  </a:cubicBezTo>
                  <a:cubicBezTo>
                    <a:pt x="778" y="1413"/>
                    <a:pt x="705" y="1389"/>
                    <a:pt x="632" y="1389"/>
                  </a:cubicBezTo>
                  <a:cubicBezTo>
                    <a:pt x="462" y="1413"/>
                    <a:pt x="292" y="1534"/>
                    <a:pt x="243" y="1704"/>
                  </a:cubicBezTo>
                  <a:cubicBezTo>
                    <a:pt x="171" y="1583"/>
                    <a:pt x="146" y="1462"/>
                    <a:pt x="146" y="1316"/>
                  </a:cubicBezTo>
                  <a:cubicBezTo>
                    <a:pt x="146" y="976"/>
                    <a:pt x="365" y="684"/>
                    <a:pt x="681" y="611"/>
                  </a:cubicBezTo>
                  <a:cubicBezTo>
                    <a:pt x="705" y="757"/>
                    <a:pt x="826" y="879"/>
                    <a:pt x="972" y="903"/>
                  </a:cubicBezTo>
                  <a:cubicBezTo>
                    <a:pt x="1021" y="903"/>
                    <a:pt x="1069" y="879"/>
                    <a:pt x="1094" y="854"/>
                  </a:cubicBezTo>
                  <a:cubicBezTo>
                    <a:pt x="1142" y="806"/>
                    <a:pt x="1142" y="757"/>
                    <a:pt x="1142" y="708"/>
                  </a:cubicBezTo>
                  <a:cubicBezTo>
                    <a:pt x="1142" y="538"/>
                    <a:pt x="997" y="466"/>
                    <a:pt x="778" y="466"/>
                  </a:cubicBezTo>
                  <a:cubicBezTo>
                    <a:pt x="778" y="417"/>
                    <a:pt x="802" y="368"/>
                    <a:pt x="826" y="320"/>
                  </a:cubicBezTo>
                  <a:cubicBezTo>
                    <a:pt x="975" y="193"/>
                    <a:pt x="1142" y="121"/>
                    <a:pt x="1327" y="121"/>
                  </a:cubicBezTo>
                  <a:close/>
                  <a:moveTo>
                    <a:pt x="1335" y="0"/>
                  </a:moveTo>
                  <a:cubicBezTo>
                    <a:pt x="1118" y="0"/>
                    <a:pt x="906" y="94"/>
                    <a:pt x="754" y="247"/>
                  </a:cubicBezTo>
                  <a:cubicBezTo>
                    <a:pt x="681" y="320"/>
                    <a:pt x="656" y="393"/>
                    <a:pt x="656" y="490"/>
                  </a:cubicBezTo>
                  <a:cubicBezTo>
                    <a:pt x="268" y="563"/>
                    <a:pt x="1" y="927"/>
                    <a:pt x="25" y="1316"/>
                  </a:cubicBezTo>
                  <a:cubicBezTo>
                    <a:pt x="25" y="1486"/>
                    <a:pt x="73" y="1680"/>
                    <a:pt x="171" y="1826"/>
                  </a:cubicBezTo>
                  <a:cubicBezTo>
                    <a:pt x="122" y="1972"/>
                    <a:pt x="98" y="2142"/>
                    <a:pt x="98" y="2287"/>
                  </a:cubicBezTo>
                  <a:cubicBezTo>
                    <a:pt x="73" y="2530"/>
                    <a:pt x="146" y="2749"/>
                    <a:pt x="292" y="2919"/>
                  </a:cubicBezTo>
                  <a:cubicBezTo>
                    <a:pt x="414" y="3041"/>
                    <a:pt x="584" y="3113"/>
                    <a:pt x="778" y="3113"/>
                  </a:cubicBezTo>
                  <a:cubicBezTo>
                    <a:pt x="948" y="3113"/>
                    <a:pt x="1094" y="3065"/>
                    <a:pt x="1239" y="2992"/>
                  </a:cubicBezTo>
                  <a:cubicBezTo>
                    <a:pt x="1337" y="3016"/>
                    <a:pt x="1434" y="3041"/>
                    <a:pt x="1531" y="3041"/>
                  </a:cubicBezTo>
                  <a:cubicBezTo>
                    <a:pt x="1847" y="3041"/>
                    <a:pt x="2163" y="2943"/>
                    <a:pt x="2405" y="2773"/>
                  </a:cubicBezTo>
                  <a:cubicBezTo>
                    <a:pt x="2600" y="2628"/>
                    <a:pt x="2673" y="2360"/>
                    <a:pt x="2551" y="2166"/>
                  </a:cubicBezTo>
                  <a:cubicBezTo>
                    <a:pt x="2648" y="2069"/>
                    <a:pt x="2697" y="1972"/>
                    <a:pt x="2746" y="1850"/>
                  </a:cubicBezTo>
                  <a:cubicBezTo>
                    <a:pt x="2818" y="1632"/>
                    <a:pt x="2818" y="1389"/>
                    <a:pt x="2721" y="1170"/>
                  </a:cubicBezTo>
                  <a:cubicBezTo>
                    <a:pt x="2624" y="1073"/>
                    <a:pt x="2503" y="1000"/>
                    <a:pt x="2357" y="976"/>
                  </a:cubicBezTo>
                  <a:cubicBezTo>
                    <a:pt x="2357" y="951"/>
                    <a:pt x="2381" y="903"/>
                    <a:pt x="2381" y="854"/>
                  </a:cubicBezTo>
                  <a:cubicBezTo>
                    <a:pt x="2405" y="660"/>
                    <a:pt x="2357" y="441"/>
                    <a:pt x="2211" y="296"/>
                  </a:cubicBezTo>
                  <a:cubicBezTo>
                    <a:pt x="2011" y="118"/>
                    <a:pt x="1750" y="1"/>
                    <a:pt x="1484" y="1"/>
                  </a:cubicBezTo>
                  <a:cubicBezTo>
                    <a:pt x="1459" y="1"/>
                    <a:pt x="1434" y="2"/>
                    <a:pt x="1410" y="4"/>
                  </a:cubicBezTo>
                  <a:cubicBezTo>
                    <a:pt x="1385" y="2"/>
                    <a:pt x="1360" y="0"/>
                    <a:pt x="13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1" name="Google Shape;1561;p34"/>
            <p:cNvSpPr/>
            <p:nvPr/>
          </p:nvSpPr>
          <p:spPr>
            <a:xfrm>
              <a:off x="6824262" y="479851"/>
              <a:ext cx="34120" cy="35055"/>
            </a:xfrm>
            <a:custGeom>
              <a:avLst/>
              <a:gdLst/>
              <a:ahLst/>
              <a:cxnLst/>
              <a:rect l="l" t="t" r="r" b="b"/>
              <a:pathLst>
                <a:path w="876" h="900" extrusionOk="0">
                  <a:moveTo>
                    <a:pt x="438" y="0"/>
                  </a:moveTo>
                  <a:cubicBezTo>
                    <a:pt x="195" y="0"/>
                    <a:pt x="1" y="195"/>
                    <a:pt x="1" y="438"/>
                  </a:cubicBezTo>
                  <a:cubicBezTo>
                    <a:pt x="1" y="681"/>
                    <a:pt x="195" y="899"/>
                    <a:pt x="438" y="899"/>
                  </a:cubicBezTo>
                  <a:cubicBezTo>
                    <a:pt x="681" y="899"/>
                    <a:pt x="875" y="681"/>
                    <a:pt x="875" y="438"/>
                  </a:cubicBezTo>
                  <a:cubicBezTo>
                    <a:pt x="875" y="195"/>
                    <a:pt x="681" y="0"/>
                    <a:pt x="4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2" name="Google Shape;1562;p34"/>
            <p:cNvSpPr/>
            <p:nvPr/>
          </p:nvSpPr>
          <p:spPr>
            <a:xfrm>
              <a:off x="6851527" y="561919"/>
              <a:ext cx="46117" cy="34120"/>
            </a:xfrm>
            <a:custGeom>
              <a:avLst/>
              <a:gdLst/>
              <a:ahLst/>
              <a:cxnLst/>
              <a:rect l="l" t="t" r="r" b="b"/>
              <a:pathLst>
                <a:path w="1184" h="876" extrusionOk="0">
                  <a:moveTo>
                    <a:pt x="974" y="1"/>
                  </a:moveTo>
                  <a:cubicBezTo>
                    <a:pt x="745" y="1"/>
                    <a:pt x="267" y="55"/>
                    <a:pt x="103" y="493"/>
                  </a:cubicBezTo>
                  <a:cubicBezTo>
                    <a:pt x="1" y="738"/>
                    <a:pt x="186" y="875"/>
                    <a:pt x="424" y="875"/>
                  </a:cubicBezTo>
                  <a:cubicBezTo>
                    <a:pt x="753" y="875"/>
                    <a:pt x="1183" y="613"/>
                    <a:pt x="1099" y="7"/>
                  </a:cubicBezTo>
                  <a:cubicBezTo>
                    <a:pt x="1099" y="7"/>
                    <a:pt x="1050" y="1"/>
                    <a:pt x="9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3" name="Google Shape;1563;p34"/>
            <p:cNvSpPr/>
            <p:nvPr/>
          </p:nvSpPr>
          <p:spPr>
            <a:xfrm>
              <a:off x="6870652" y="559894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86" y="0"/>
                  </a:moveTo>
                  <a:cubicBezTo>
                    <a:pt x="569" y="0"/>
                    <a:pt x="552" y="17"/>
                    <a:pt x="535" y="35"/>
                  </a:cubicBezTo>
                  <a:cubicBezTo>
                    <a:pt x="413" y="229"/>
                    <a:pt x="243" y="375"/>
                    <a:pt x="49" y="496"/>
                  </a:cubicBezTo>
                  <a:cubicBezTo>
                    <a:pt x="25" y="520"/>
                    <a:pt x="0" y="545"/>
                    <a:pt x="25" y="569"/>
                  </a:cubicBezTo>
                  <a:cubicBezTo>
                    <a:pt x="25" y="593"/>
                    <a:pt x="49" y="593"/>
                    <a:pt x="73" y="618"/>
                  </a:cubicBezTo>
                  <a:cubicBezTo>
                    <a:pt x="73" y="593"/>
                    <a:pt x="97" y="593"/>
                    <a:pt x="97" y="593"/>
                  </a:cubicBezTo>
                  <a:cubicBezTo>
                    <a:pt x="316" y="472"/>
                    <a:pt x="510" y="278"/>
                    <a:pt x="656" y="83"/>
                  </a:cubicBezTo>
                  <a:cubicBezTo>
                    <a:pt x="656" y="35"/>
                    <a:pt x="656" y="10"/>
                    <a:pt x="608" y="10"/>
                  </a:cubicBezTo>
                  <a:cubicBezTo>
                    <a:pt x="600" y="3"/>
                    <a:pt x="593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4" name="Google Shape;1564;p34"/>
            <p:cNvSpPr/>
            <p:nvPr/>
          </p:nvSpPr>
          <p:spPr>
            <a:xfrm>
              <a:off x="6924325" y="613021"/>
              <a:ext cx="46117" cy="34393"/>
            </a:xfrm>
            <a:custGeom>
              <a:avLst/>
              <a:gdLst/>
              <a:ahLst/>
              <a:cxnLst/>
              <a:rect l="l" t="t" r="r" b="b"/>
              <a:pathLst>
                <a:path w="1184" h="883" extrusionOk="0">
                  <a:moveTo>
                    <a:pt x="979" y="1"/>
                  </a:moveTo>
                  <a:cubicBezTo>
                    <a:pt x="755" y="1"/>
                    <a:pt x="286" y="55"/>
                    <a:pt x="104" y="493"/>
                  </a:cubicBezTo>
                  <a:cubicBezTo>
                    <a:pt x="1" y="740"/>
                    <a:pt x="191" y="883"/>
                    <a:pt x="434" y="883"/>
                  </a:cubicBezTo>
                  <a:cubicBezTo>
                    <a:pt x="761" y="883"/>
                    <a:pt x="1184" y="621"/>
                    <a:pt x="1100" y="7"/>
                  </a:cubicBezTo>
                  <a:cubicBezTo>
                    <a:pt x="1100" y="7"/>
                    <a:pt x="1053" y="1"/>
                    <a:pt x="9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5" name="Google Shape;1565;p34"/>
            <p:cNvSpPr/>
            <p:nvPr/>
          </p:nvSpPr>
          <p:spPr>
            <a:xfrm>
              <a:off x="6943488" y="610996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96" y="0"/>
                  </a:moveTo>
                  <a:cubicBezTo>
                    <a:pt x="572" y="0"/>
                    <a:pt x="559" y="17"/>
                    <a:pt x="559" y="34"/>
                  </a:cubicBezTo>
                  <a:cubicBezTo>
                    <a:pt x="414" y="229"/>
                    <a:pt x="244" y="399"/>
                    <a:pt x="49" y="520"/>
                  </a:cubicBezTo>
                  <a:cubicBezTo>
                    <a:pt x="25" y="520"/>
                    <a:pt x="1" y="569"/>
                    <a:pt x="25" y="593"/>
                  </a:cubicBezTo>
                  <a:cubicBezTo>
                    <a:pt x="49" y="593"/>
                    <a:pt x="49" y="617"/>
                    <a:pt x="74" y="617"/>
                  </a:cubicBezTo>
                  <a:lnTo>
                    <a:pt x="98" y="617"/>
                  </a:lnTo>
                  <a:cubicBezTo>
                    <a:pt x="317" y="472"/>
                    <a:pt x="511" y="302"/>
                    <a:pt x="657" y="83"/>
                  </a:cubicBezTo>
                  <a:cubicBezTo>
                    <a:pt x="657" y="59"/>
                    <a:pt x="657" y="34"/>
                    <a:pt x="632" y="10"/>
                  </a:cubicBezTo>
                  <a:cubicBezTo>
                    <a:pt x="618" y="3"/>
                    <a:pt x="606" y="0"/>
                    <a:pt x="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6" name="Google Shape;1566;p34"/>
            <p:cNvSpPr/>
            <p:nvPr/>
          </p:nvSpPr>
          <p:spPr>
            <a:xfrm>
              <a:off x="6898073" y="510778"/>
              <a:ext cx="46740" cy="38171"/>
            </a:xfrm>
            <a:custGeom>
              <a:avLst/>
              <a:gdLst/>
              <a:ahLst/>
              <a:cxnLst/>
              <a:rect l="l" t="t" r="r" b="b"/>
              <a:pathLst>
                <a:path w="1200" h="980" extrusionOk="0">
                  <a:moveTo>
                    <a:pt x="630" y="1"/>
                  </a:moveTo>
                  <a:cubicBezTo>
                    <a:pt x="560" y="1"/>
                    <a:pt x="487" y="25"/>
                    <a:pt x="414" y="81"/>
                  </a:cubicBezTo>
                  <a:cubicBezTo>
                    <a:pt x="1" y="372"/>
                    <a:pt x="900" y="980"/>
                    <a:pt x="900" y="980"/>
                  </a:cubicBezTo>
                  <a:cubicBezTo>
                    <a:pt x="1200" y="540"/>
                    <a:pt x="956" y="1"/>
                    <a:pt x="6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7" name="Google Shape;1567;p34"/>
            <p:cNvSpPr/>
            <p:nvPr/>
          </p:nvSpPr>
          <p:spPr>
            <a:xfrm>
              <a:off x="6922689" y="524878"/>
              <a:ext cx="13282" cy="26914"/>
            </a:xfrm>
            <a:custGeom>
              <a:avLst/>
              <a:gdLst/>
              <a:ahLst/>
              <a:cxnLst/>
              <a:rect l="l" t="t" r="r" b="b"/>
              <a:pathLst>
                <a:path w="341" h="691" extrusionOk="0">
                  <a:moveTo>
                    <a:pt x="75" y="0"/>
                  </a:moveTo>
                  <a:cubicBezTo>
                    <a:pt x="65" y="0"/>
                    <a:pt x="56" y="3"/>
                    <a:pt x="49" y="10"/>
                  </a:cubicBezTo>
                  <a:cubicBezTo>
                    <a:pt x="25" y="10"/>
                    <a:pt x="0" y="59"/>
                    <a:pt x="25" y="83"/>
                  </a:cubicBezTo>
                  <a:cubicBezTo>
                    <a:pt x="122" y="253"/>
                    <a:pt x="195" y="423"/>
                    <a:pt x="219" y="618"/>
                  </a:cubicBezTo>
                  <a:cubicBezTo>
                    <a:pt x="219" y="642"/>
                    <a:pt x="243" y="666"/>
                    <a:pt x="268" y="691"/>
                  </a:cubicBezTo>
                  <a:cubicBezTo>
                    <a:pt x="316" y="691"/>
                    <a:pt x="340" y="666"/>
                    <a:pt x="340" y="642"/>
                  </a:cubicBezTo>
                  <a:cubicBezTo>
                    <a:pt x="316" y="423"/>
                    <a:pt x="243" y="205"/>
                    <a:pt x="122" y="35"/>
                  </a:cubicBezTo>
                  <a:cubicBezTo>
                    <a:pt x="122" y="18"/>
                    <a:pt x="98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8" name="Google Shape;1568;p34"/>
            <p:cNvSpPr/>
            <p:nvPr/>
          </p:nvSpPr>
          <p:spPr>
            <a:xfrm>
              <a:off x="6942865" y="561218"/>
              <a:ext cx="41365" cy="39768"/>
            </a:xfrm>
            <a:custGeom>
              <a:avLst/>
              <a:gdLst/>
              <a:ahLst/>
              <a:cxnLst/>
              <a:rect l="l" t="t" r="r" b="b"/>
              <a:pathLst>
                <a:path w="1062" h="1021" extrusionOk="0">
                  <a:moveTo>
                    <a:pt x="509" y="0"/>
                  </a:moveTo>
                  <a:cubicBezTo>
                    <a:pt x="0" y="0"/>
                    <a:pt x="333" y="1021"/>
                    <a:pt x="333" y="1021"/>
                  </a:cubicBezTo>
                  <a:cubicBezTo>
                    <a:pt x="940" y="827"/>
                    <a:pt x="1061" y="25"/>
                    <a:pt x="527" y="1"/>
                  </a:cubicBezTo>
                  <a:cubicBezTo>
                    <a:pt x="521" y="0"/>
                    <a:pt x="515" y="0"/>
                    <a:pt x="5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69" name="Google Shape;1569;p34"/>
            <p:cNvSpPr/>
            <p:nvPr/>
          </p:nvSpPr>
          <p:spPr>
            <a:xfrm>
              <a:off x="6952953" y="576370"/>
              <a:ext cx="12347" cy="26525"/>
            </a:xfrm>
            <a:custGeom>
              <a:avLst/>
              <a:gdLst/>
              <a:ahLst/>
              <a:cxnLst/>
              <a:rect l="l" t="t" r="r" b="b"/>
              <a:pathLst>
                <a:path w="317" h="681" extrusionOk="0">
                  <a:moveTo>
                    <a:pt x="268" y="0"/>
                  </a:moveTo>
                  <a:cubicBezTo>
                    <a:pt x="244" y="0"/>
                    <a:pt x="195" y="25"/>
                    <a:pt x="195" y="49"/>
                  </a:cubicBezTo>
                  <a:cubicBezTo>
                    <a:pt x="171" y="243"/>
                    <a:pt x="122" y="413"/>
                    <a:pt x="25" y="583"/>
                  </a:cubicBezTo>
                  <a:cubicBezTo>
                    <a:pt x="1" y="608"/>
                    <a:pt x="1" y="656"/>
                    <a:pt x="25" y="680"/>
                  </a:cubicBezTo>
                  <a:lnTo>
                    <a:pt x="98" y="680"/>
                  </a:lnTo>
                  <a:cubicBezTo>
                    <a:pt x="195" y="486"/>
                    <a:pt x="268" y="292"/>
                    <a:pt x="316" y="73"/>
                  </a:cubicBezTo>
                  <a:cubicBezTo>
                    <a:pt x="316" y="49"/>
                    <a:pt x="292" y="0"/>
                    <a:pt x="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70" name="Google Shape;1570;p34"/>
          <p:cNvGrpSpPr/>
          <p:nvPr/>
        </p:nvGrpSpPr>
        <p:grpSpPr>
          <a:xfrm rot="-4477981" flipH="1">
            <a:off x="11187221" y="5626183"/>
            <a:ext cx="1065851" cy="939624"/>
            <a:chOff x="4508023" y="3764622"/>
            <a:chExt cx="161487" cy="142362"/>
          </a:xfrm>
        </p:grpSpPr>
        <p:sp>
          <p:nvSpPr>
            <p:cNvPr id="1571" name="Google Shape;1571;p34"/>
            <p:cNvSpPr/>
            <p:nvPr/>
          </p:nvSpPr>
          <p:spPr>
            <a:xfrm>
              <a:off x="4558151" y="3764622"/>
              <a:ext cx="65163" cy="54335"/>
            </a:xfrm>
            <a:custGeom>
              <a:avLst/>
              <a:gdLst/>
              <a:ahLst/>
              <a:cxnLst/>
              <a:rect l="l" t="t" r="r" b="b"/>
              <a:pathLst>
                <a:path w="1673" h="1395" extrusionOk="0">
                  <a:moveTo>
                    <a:pt x="947" y="1"/>
                  </a:moveTo>
                  <a:cubicBezTo>
                    <a:pt x="917" y="1"/>
                    <a:pt x="885" y="4"/>
                    <a:pt x="851" y="10"/>
                  </a:cubicBezTo>
                  <a:cubicBezTo>
                    <a:pt x="1" y="156"/>
                    <a:pt x="1118" y="1225"/>
                    <a:pt x="1118" y="1225"/>
                  </a:cubicBezTo>
                  <a:cubicBezTo>
                    <a:pt x="1208" y="1344"/>
                    <a:pt x="1284" y="1394"/>
                    <a:pt x="1346" y="1394"/>
                  </a:cubicBezTo>
                  <a:cubicBezTo>
                    <a:pt x="1672" y="1394"/>
                    <a:pt x="1599" y="1"/>
                    <a:pt x="9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2" name="Google Shape;1572;p34"/>
            <p:cNvSpPr/>
            <p:nvPr/>
          </p:nvSpPr>
          <p:spPr>
            <a:xfrm>
              <a:off x="4607735" y="3824527"/>
              <a:ext cx="61775" cy="35678"/>
            </a:xfrm>
            <a:custGeom>
              <a:avLst/>
              <a:gdLst/>
              <a:ahLst/>
              <a:cxnLst/>
              <a:rect l="l" t="t" r="r" b="b"/>
              <a:pathLst>
                <a:path w="1586" h="916" extrusionOk="0">
                  <a:moveTo>
                    <a:pt x="851" y="0"/>
                  </a:moveTo>
                  <a:cubicBezTo>
                    <a:pt x="473" y="0"/>
                    <a:pt x="137" y="537"/>
                    <a:pt x="137" y="537"/>
                  </a:cubicBezTo>
                  <a:cubicBezTo>
                    <a:pt x="0" y="811"/>
                    <a:pt x="113" y="915"/>
                    <a:pt x="310" y="915"/>
                  </a:cubicBezTo>
                  <a:cubicBezTo>
                    <a:pt x="744" y="915"/>
                    <a:pt x="1585" y="409"/>
                    <a:pt x="1084" y="75"/>
                  </a:cubicBezTo>
                  <a:cubicBezTo>
                    <a:pt x="1006" y="22"/>
                    <a:pt x="928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3" name="Google Shape;1573;p34"/>
            <p:cNvSpPr/>
            <p:nvPr/>
          </p:nvSpPr>
          <p:spPr>
            <a:xfrm>
              <a:off x="4552971" y="3869787"/>
              <a:ext cx="66682" cy="28044"/>
            </a:xfrm>
            <a:custGeom>
              <a:avLst/>
              <a:gdLst/>
              <a:ahLst/>
              <a:cxnLst/>
              <a:rect l="l" t="t" r="r" b="b"/>
              <a:pathLst>
                <a:path w="1712" h="720" extrusionOk="0">
                  <a:moveTo>
                    <a:pt x="1042" y="0"/>
                  </a:moveTo>
                  <a:cubicBezTo>
                    <a:pt x="818" y="0"/>
                    <a:pt x="620" y="55"/>
                    <a:pt x="620" y="55"/>
                  </a:cubicBezTo>
                  <a:cubicBezTo>
                    <a:pt x="0" y="300"/>
                    <a:pt x="770" y="719"/>
                    <a:pt x="1278" y="719"/>
                  </a:cubicBezTo>
                  <a:cubicBezTo>
                    <a:pt x="1526" y="719"/>
                    <a:pt x="1712" y="618"/>
                    <a:pt x="1640" y="347"/>
                  </a:cubicBezTo>
                  <a:cubicBezTo>
                    <a:pt x="1564" y="67"/>
                    <a:pt x="1287" y="0"/>
                    <a:pt x="10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4" name="Google Shape;1574;p34"/>
            <p:cNvSpPr/>
            <p:nvPr/>
          </p:nvSpPr>
          <p:spPr>
            <a:xfrm>
              <a:off x="4549660" y="3798275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75" y="0"/>
                  </a:moveTo>
                  <a:cubicBezTo>
                    <a:pt x="627" y="0"/>
                    <a:pt x="572" y="14"/>
                    <a:pt x="510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17" y="1242"/>
                    <a:pt x="592" y="1295"/>
                    <a:pt x="659" y="1295"/>
                  </a:cubicBezTo>
                  <a:cubicBezTo>
                    <a:pt x="992" y="1295"/>
                    <a:pt x="1139" y="0"/>
                    <a:pt x="6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5" name="Google Shape;1575;p34"/>
            <p:cNvSpPr/>
            <p:nvPr/>
          </p:nvSpPr>
          <p:spPr>
            <a:xfrm>
              <a:off x="4526018" y="3790290"/>
              <a:ext cx="91805" cy="116694"/>
            </a:xfrm>
            <a:custGeom>
              <a:avLst/>
              <a:gdLst/>
              <a:ahLst/>
              <a:cxnLst/>
              <a:rect l="l" t="t" r="r" b="b"/>
              <a:pathLst>
                <a:path w="2357" h="2996" extrusionOk="0">
                  <a:moveTo>
                    <a:pt x="1917" y="1"/>
                  </a:moveTo>
                  <a:cubicBezTo>
                    <a:pt x="1880" y="1"/>
                    <a:pt x="1855" y="40"/>
                    <a:pt x="1895" y="80"/>
                  </a:cubicBezTo>
                  <a:cubicBezTo>
                    <a:pt x="2162" y="299"/>
                    <a:pt x="2283" y="663"/>
                    <a:pt x="2186" y="1027"/>
                  </a:cubicBezTo>
                  <a:cubicBezTo>
                    <a:pt x="2113" y="1416"/>
                    <a:pt x="1773" y="1708"/>
                    <a:pt x="1360" y="1732"/>
                  </a:cubicBezTo>
                  <a:cubicBezTo>
                    <a:pt x="704" y="1780"/>
                    <a:pt x="146" y="2266"/>
                    <a:pt x="0" y="2946"/>
                  </a:cubicBezTo>
                  <a:cubicBezTo>
                    <a:pt x="0" y="2971"/>
                    <a:pt x="24" y="2995"/>
                    <a:pt x="49" y="2995"/>
                  </a:cubicBezTo>
                  <a:cubicBezTo>
                    <a:pt x="49" y="2995"/>
                    <a:pt x="73" y="2971"/>
                    <a:pt x="73" y="2946"/>
                  </a:cubicBezTo>
                  <a:cubicBezTo>
                    <a:pt x="219" y="2339"/>
                    <a:pt x="729" y="1878"/>
                    <a:pt x="1360" y="1805"/>
                  </a:cubicBezTo>
                  <a:cubicBezTo>
                    <a:pt x="1822" y="1780"/>
                    <a:pt x="2186" y="1465"/>
                    <a:pt x="2283" y="1027"/>
                  </a:cubicBezTo>
                  <a:cubicBezTo>
                    <a:pt x="2356" y="663"/>
                    <a:pt x="2235" y="250"/>
                    <a:pt x="1943" y="7"/>
                  </a:cubicBezTo>
                  <a:cubicBezTo>
                    <a:pt x="1934" y="3"/>
                    <a:pt x="1926" y="1"/>
                    <a:pt x="1917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6" name="Google Shape;1576;p34"/>
            <p:cNvSpPr/>
            <p:nvPr/>
          </p:nvSpPr>
          <p:spPr>
            <a:xfrm>
              <a:off x="4596946" y="3843534"/>
              <a:ext cx="44520" cy="12698"/>
            </a:xfrm>
            <a:custGeom>
              <a:avLst/>
              <a:gdLst/>
              <a:ahLst/>
              <a:cxnLst/>
              <a:rect l="l" t="t" r="r" b="b"/>
              <a:pathLst>
                <a:path w="1143" h="326" extrusionOk="0">
                  <a:moveTo>
                    <a:pt x="1070" y="0"/>
                  </a:moveTo>
                  <a:cubicBezTo>
                    <a:pt x="903" y="93"/>
                    <a:pt x="522" y="243"/>
                    <a:pt x="265" y="243"/>
                  </a:cubicBezTo>
                  <a:cubicBezTo>
                    <a:pt x="187" y="243"/>
                    <a:pt x="119" y="229"/>
                    <a:pt x="74" y="195"/>
                  </a:cubicBezTo>
                  <a:cubicBezTo>
                    <a:pt x="74" y="183"/>
                    <a:pt x="68" y="177"/>
                    <a:pt x="59" y="177"/>
                  </a:cubicBezTo>
                  <a:cubicBezTo>
                    <a:pt x="50" y="177"/>
                    <a:pt x="37" y="183"/>
                    <a:pt x="25" y="195"/>
                  </a:cubicBezTo>
                  <a:cubicBezTo>
                    <a:pt x="1" y="195"/>
                    <a:pt x="1" y="243"/>
                    <a:pt x="25" y="243"/>
                  </a:cubicBezTo>
                  <a:cubicBezTo>
                    <a:pt x="80" y="298"/>
                    <a:pt x="135" y="325"/>
                    <a:pt x="199" y="325"/>
                  </a:cubicBezTo>
                  <a:cubicBezTo>
                    <a:pt x="221" y="325"/>
                    <a:pt x="244" y="322"/>
                    <a:pt x="268" y="316"/>
                  </a:cubicBezTo>
                  <a:cubicBezTo>
                    <a:pt x="560" y="292"/>
                    <a:pt x="851" y="219"/>
                    <a:pt x="1094" y="98"/>
                  </a:cubicBezTo>
                  <a:cubicBezTo>
                    <a:pt x="1118" y="73"/>
                    <a:pt x="1143" y="49"/>
                    <a:pt x="1118" y="25"/>
                  </a:cubicBezTo>
                  <a:cubicBezTo>
                    <a:pt x="1118" y="0"/>
                    <a:pt x="1094" y="0"/>
                    <a:pt x="1070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7" name="Google Shape;1577;p34"/>
            <p:cNvSpPr/>
            <p:nvPr/>
          </p:nvSpPr>
          <p:spPr>
            <a:xfrm>
              <a:off x="4569525" y="3818529"/>
              <a:ext cx="11373" cy="42066"/>
            </a:xfrm>
            <a:custGeom>
              <a:avLst/>
              <a:gdLst/>
              <a:ahLst/>
              <a:cxnLst/>
              <a:rect l="l" t="t" r="r" b="b"/>
              <a:pathLst>
                <a:path w="292" h="1080" extrusionOk="0">
                  <a:moveTo>
                    <a:pt x="223" y="1"/>
                  </a:moveTo>
                  <a:cubicBezTo>
                    <a:pt x="207" y="1"/>
                    <a:pt x="195" y="18"/>
                    <a:pt x="195" y="35"/>
                  </a:cubicBezTo>
                  <a:cubicBezTo>
                    <a:pt x="171" y="132"/>
                    <a:pt x="0" y="910"/>
                    <a:pt x="219" y="1080"/>
                  </a:cubicBezTo>
                  <a:lnTo>
                    <a:pt x="292" y="1080"/>
                  </a:lnTo>
                  <a:cubicBezTo>
                    <a:pt x="292" y="1055"/>
                    <a:pt x="292" y="1031"/>
                    <a:pt x="292" y="1007"/>
                  </a:cubicBezTo>
                  <a:cubicBezTo>
                    <a:pt x="146" y="910"/>
                    <a:pt x="195" y="351"/>
                    <a:pt x="292" y="59"/>
                  </a:cubicBezTo>
                  <a:cubicBezTo>
                    <a:pt x="292" y="35"/>
                    <a:pt x="268" y="11"/>
                    <a:pt x="243" y="11"/>
                  </a:cubicBezTo>
                  <a:cubicBezTo>
                    <a:pt x="236" y="4"/>
                    <a:pt x="229" y="1"/>
                    <a:pt x="223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8" name="Google Shape;1578;p34"/>
            <p:cNvSpPr/>
            <p:nvPr/>
          </p:nvSpPr>
          <p:spPr>
            <a:xfrm>
              <a:off x="4508023" y="3819074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57" y="0"/>
                  </a:moveTo>
                  <a:cubicBezTo>
                    <a:pt x="607" y="0"/>
                    <a:pt x="550" y="15"/>
                    <a:pt x="486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21" y="1242"/>
                    <a:pt x="598" y="1296"/>
                    <a:pt x="667" y="1296"/>
                  </a:cubicBezTo>
                  <a:cubicBezTo>
                    <a:pt x="1008" y="1296"/>
                    <a:pt x="1139" y="0"/>
                    <a:pt x="6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79" name="Google Shape;1579;p34"/>
            <p:cNvSpPr/>
            <p:nvPr/>
          </p:nvSpPr>
          <p:spPr>
            <a:xfrm>
              <a:off x="4527887" y="3839756"/>
              <a:ext cx="11412" cy="42611"/>
            </a:xfrm>
            <a:custGeom>
              <a:avLst/>
              <a:gdLst/>
              <a:ahLst/>
              <a:cxnLst/>
              <a:rect l="l" t="t" r="r" b="b"/>
              <a:pathLst>
                <a:path w="293" h="1094" extrusionOk="0">
                  <a:moveTo>
                    <a:pt x="244" y="0"/>
                  </a:moveTo>
                  <a:cubicBezTo>
                    <a:pt x="219" y="0"/>
                    <a:pt x="195" y="0"/>
                    <a:pt x="195" y="25"/>
                  </a:cubicBezTo>
                  <a:cubicBezTo>
                    <a:pt x="171" y="122"/>
                    <a:pt x="1" y="899"/>
                    <a:pt x="219" y="1093"/>
                  </a:cubicBezTo>
                  <a:lnTo>
                    <a:pt x="244" y="1093"/>
                  </a:lnTo>
                  <a:cubicBezTo>
                    <a:pt x="268" y="1093"/>
                    <a:pt x="268" y="1093"/>
                    <a:pt x="292" y="1069"/>
                  </a:cubicBezTo>
                  <a:cubicBezTo>
                    <a:pt x="292" y="1045"/>
                    <a:pt x="292" y="1021"/>
                    <a:pt x="292" y="1021"/>
                  </a:cubicBezTo>
                  <a:cubicBezTo>
                    <a:pt x="146" y="899"/>
                    <a:pt x="219" y="365"/>
                    <a:pt x="292" y="49"/>
                  </a:cubicBezTo>
                  <a:cubicBezTo>
                    <a:pt x="292" y="25"/>
                    <a:pt x="268" y="0"/>
                    <a:pt x="244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80" name="Google Shape;1580;p34"/>
            <p:cNvSpPr/>
            <p:nvPr/>
          </p:nvSpPr>
          <p:spPr>
            <a:xfrm>
              <a:off x="4558151" y="3864334"/>
              <a:ext cx="37898" cy="22747"/>
            </a:xfrm>
            <a:custGeom>
              <a:avLst/>
              <a:gdLst/>
              <a:ahLst/>
              <a:cxnLst/>
              <a:rect l="l" t="t" r="r" b="b"/>
              <a:pathLst>
                <a:path w="973" h="584" extrusionOk="0">
                  <a:moveTo>
                    <a:pt x="25" y="1"/>
                  </a:moveTo>
                  <a:cubicBezTo>
                    <a:pt x="1" y="25"/>
                    <a:pt x="1" y="49"/>
                    <a:pt x="1" y="74"/>
                  </a:cubicBezTo>
                  <a:cubicBezTo>
                    <a:pt x="195" y="390"/>
                    <a:pt x="535" y="584"/>
                    <a:pt x="924" y="584"/>
                  </a:cubicBezTo>
                  <a:cubicBezTo>
                    <a:pt x="948" y="584"/>
                    <a:pt x="973" y="584"/>
                    <a:pt x="973" y="560"/>
                  </a:cubicBezTo>
                  <a:cubicBezTo>
                    <a:pt x="973" y="511"/>
                    <a:pt x="948" y="511"/>
                    <a:pt x="924" y="511"/>
                  </a:cubicBezTo>
                  <a:cubicBezTo>
                    <a:pt x="584" y="487"/>
                    <a:pt x="268" y="317"/>
                    <a:pt x="74" y="25"/>
                  </a:cubicBezTo>
                  <a:cubicBezTo>
                    <a:pt x="74" y="1"/>
                    <a:pt x="50" y="1"/>
                    <a:pt x="2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81" name="Google Shape;1581;p34"/>
          <p:cNvGrpSpPr/>
          <p:nvPr/>
        </p:nvGrpSpPr>
        <p:grpSpPr>
          <a:xfrm flipH="1">
            <a:off x="488921" y="-240769"/>
            <a:ext cx="2829184" cy="1886120"/>
            <a:chOff x="6655952" y="-180577"/>
            <a:chExt cx="2121888" cy="1414590"/>
          </a:xfrm>
        </p:grpSpPr>
        <p:grpSp>
          <p:nvGrpSpPr>
            <p:cNvPr id="1582" name="Google Shape;1582;p34"/>
            <p:cNvGrpSpPr/>
            <p:nvPr/>
          </p:nvGrpSpPr>
          <p:grpSpPr>
            <a:xfrm rot="1685293">
              <a:off x="8051699" y="334351"/>
              <a:ext cx="652925" cy="474307"/>
              <a:chOff x="5211663" y="1358969"/>
              <a:chExt cx="483893" cy="351481"/>
            </a:xfrm>
          </p:grpSpPr>
          <p:sp>
            <p:nvSpPr>
              <p:cNvPr id="1583" name="Google Shape;1583;p34"/>
              <p:cNvSpPr/>
              <p:nvPr/>
            </p:nvSpPr>
            <p:spPr>
              <a:xfrm>
                <a:off x="5519159" y="1395927"/>
                <a:ext cx="71050" cy="66812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978" extrusionOk="0">
                    <a:moveTo>
                      <a:pt x="914" y="1"/>
                    </a:moveTo>
                    <a:cubicBezTo>
                      <a:pt x="801" y="1"/>
                      <a:pt x="571" y="36"/>
                      <a:pt x="67" y="176"/>
                    </a:cubicBezTo>
                    <a:cubicBezTo>
                      <a:pt x="0" y="198"/>
                      <a:pt x="16" y="324"/>
                      <a:pt x="95" y="324"/>
                    </a:cubicBezTo>
                    <a:cubicBezTo>
                      <a:pt x="102" y="324"/>
                      <a:pt x="109" y="323"/>
                      <a:pt x="116" y="322"/>
                    </a:cubicBezTo>
                    <a:cubicBezTo>
                      <a:pt x="359" y="249"/>
                      <a:pt x="626" y="200"/>
                      <a:pt x="869" y="152"/>
                    </a:cubicBezTo>
                    <a:lnTo>
                      <a:pt x="869" y="152"/>
                    </a:lnTo>
                    <a:cubicBezTo>
                      <a:pt x="796" y="322"/>
                      <a:pt x="626" y="662"/>
                      <a:pt x="505" y="880"/>
                    </a:cubicBezTo>
                    <a:cubicBezTo>
                      <a:pt x="480" y="905"/>
                      <a:pt x="480" y="953"/>
                      <a:pt x="529" y="977"/>
                    </a:cubicBezTo>
                    <a:lnTo>
                      <a:pt x="553" y="977"/>
                    </a:lnTo>
                    <a:cubicBezTo>
                      <a:pt x="577" y="977"/>
                      <a:pt x="602" y="977"/>
                      <a:pt x="602" y="953"/>
                    </a:cubicBezTo>
                    <a:cubicBezTo>
                      <a:pt x="650" y="880"/>
                      <a:pt x="990" y="249"/>
                      <a:pt x="1039" y="127"/>
                    </a:cubicBezTo>
                    <a:cubicBezTo>
                      <a:pt x="1039" y="103"/>
                      <a:pt x="1039" y="79"/>
                      <a:pt x="1039" y="30"/>
                    </a:cubicBezTo>
                    <a:cubicBezTo>
                      <a:pt x="1018" y="20"/>
                      <a:pt x="998" y="1"/>
                      <a:pt x="914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4" name="Google Shape;1584;p34"/>
              <p:cNvSpPr/>
              <p:nvPr/>
            </p:nvSpPr>
            <p:spPr>
              <a:xfrm>
                <a:off x="5211663" y="1358969"/>
                <a:ext cx="483893" cy="351481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145" extrusionOk="0">
                    <a:moveTo>
                      <a:pt x="3768" y="0"/>
                    </a:moveTo>
                    <a:cubicBezTo>
                      <a:pt x="3734" y="0"/>
                      <a:pt x="3701" y="4"/>
                      <a:pt x="3670" y="12"/>
                    </a:cubicBezTo>
                    <a:cubicBezTo>
                      <a:pt x="3014" y="207"/>
                      <a:pt x="3232" y="1713"/>
                      <a:pt x="3232" y="1713"/>
                    </a:cubicBezTo>
                    <a:cubicBezTo>
                      <a:pt x="3232" y="1713"/>
                      <a:pt x="1357" y="535"/>
                      <a:pt x="891" y="535"/>
                    </a:cubicBezTo>
                    <a:cubicBezTo>
                      <a:pt x="865" y="535"/>
                      <a:pt x="844" y="539"/>
                      <a:pt x="827" y="547"/>
                    </a:cubicBezTo>
                    <a:cubicBezTo>
                      <a:pt x="366" y="814"/>
                      <a:pt x="1483" y="1664"/>
                      <a:pt x="1483" y="1664"/>
                    </a:cubicBezTo>
                    <a:cubicBezTo>
                      <a:pt x="1483" y="1664"/>
                      <a:pt x="832" y="1473"/>
                      <a:pt x="445" y="1473"/>
                    </a:cubicBezTo>
                    <a:cubicBezTo>
                      <a:pt x="263" y="1473"/>
                      <a:pt x="140" y="1516"/>
                      <a:pt x="171" y="1640"/>
                    </a:cubicBezTo>
                    <a:cubicBezTo>
                      <a:pt x="269" y="2029"/>
                      <a:pt x="1022" y="2490"/>
                      <a:pt x="1022" y="2490"/>
                    </a:cubicBezTo>
                    <a:cubicBezTo>
                      <a:pt x="730" y="2490"/>
                      <a:pt x="439" y="2539"/>
                      <a:pt x="147" y="2587"/>
                    </a:cubicBezTo>
                    <a:cubicBezTo>
                      <a:pt x="1" y="2650"/>
                      <a:pt x="594" y="3616"/>
                      <a:pt x="1664" y="3616"/>
                    </a:cubicBezTo>
                    <a:cubicBezTo>
                      <a:pt x="1835" y="3616"/>
                      <a:pt x="2018" y="3592"/>
                      <a:pt x="2212" y="3535"/>
                    </a:cubicBezTo>
                    <a:lnTo>
                      <a:pt x="2212" y="3535"/>
                    </a:lnTo>
                    <a:lnTo>
                      <a:pt x="1095" y="4506"/>
                    </a:lnTo>
                    <a:cubicBezTo>
                      <a:pt x="1095" y="4506"/>
                      <a:pt x="2102" y="5144"/>
                      <a:pt x="3258" y="5144"/>
                    </a:cubicBezTo>
                    <a:cubicBezTo>
                      <a:pt x="3697" y="5144"/>
                      <a:pt x="4158" y="5052"/>
                      <a:pt x="4593" y="4798"/>
                    </a:cubicBezTo>
                    <a:cubicBezTo>
                      <a:pt x="7083" y="3365"/>
                      <a:pt x="4779" y="0"/>
                      <a:pt x="37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5" name="Google Shape;1585;p34"/>
              <p:cNvSpPr/>
              <p:nvPr/>
            </p:nvSpPr>
            <p:spPr>
              <a:xfrm>
                <a:off x="5467307" y="1398045"/>
                <a:ext cx="48164" cy="44746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55" extrusionOk="0">
                    <a:moveTo>
                      <a:pt x="443" y="1"/>
                    </a:moveTo>
                    <a:cubicBezTo>
                      <a:pt x="395" y="1"/>
                      <a:pt x="349" y="49"/>
                      <a:pt x="365" y="96"/>
                    </a:cubicBezTo>
                    <a:cubicBezTo>
                      <a:pt x="413" y="218"/>
                      <a:pt x="462" y="363"/>
                      <a:pt x="486" y="485"/>
                    </a:cubicBezTo>
                    <a:cubicBezTo>
                      <a:pt x="365" y="388"/>
                      <a:pt x="243" y="291"/>
                      <a:pt x="122" y="169"/>
                    </a:cubicBezTo>
                    <a:cubicBezTo>
                      <a:pt x="110" y="157"/>
                      <a:pt x="92" y="151"/>
                      <a:pt x="73" y="151"/>
                    </a:cubicBezTo>
                    <a:cubicBezTo>
                      <a:pt x="55" y="151"/>
                      <a:pt x="37" y="157"/>
                      <a:pt x="25" y="169"/>
                    </a:cubicBezTo>
                    <a:cubicBezTo>
                      <a:pt x="0" y="218"/>
                      <a:pt x="0" y="266"/>
                      <a:pt x="25" y="291"/>
                    </a:cubicBezTo>
                    <a:cubicBezTo>
                      <a:pt x="340" y="606"/>
                      <a:pt x="462" y="655"/>
                      <a:pt x="535" y="655"/>
                    </a:cubicBezTo>
                    <a:lnTo>
                      <a:pt x="559" y="655"/>
                    </a:lnTo>
                    <a:cubicBezTo>
                      <a:pt x="608" y="631"/>
                      <a:pt x="705" y="582"/>
                      <a:pt x="511" y="48"/>
                    </a:cubicBezTo>
                    <a:cubicBezTo>
                      <a:pt x="494" y="14"/>
                      <a:pt x="468" y="1"/>
                      <a:pt x="443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6" name="Google Shape;1586;p34"/>
              <p:cNvSpPr/>
              <p:nvPr/>
            </p:nvSpPr>
            <p:spPr>
              <a:xfrm>
                <a:off x="5309630" y="1479885"/>
                <a:ext cx="102954" cy="10916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1598" extrusionOk="0">
                    <a:moveTo>
                      <a:pt x="479" y="1"/>
                    </a:moveTo>
                    <a:cubicBezTo>
                      <a:pt x="444" y="1"/>
                      <a:pt x="427" y="9"/>
                      <a:pt x="414" y="16"/>
                    </a:cubicBezTo>
                    <a:cubicBezTo>
                      <a:pt x="389" y="40"/>
                      <a:pt x="389" y="64"/>
                      <a:pt x="389" y="113"/>
                    </a:cubicBezTo>
                    <a:cubicBezTo>
                      <a:pt x="389" y="210"/>
                      <a:pt x="535" y="380"/>
                      <a:pt x="657" y="477"/>
                    </a:cubicBezTo>
                    <a:cubicBezTo>
                      <a:pt x="1" y="526"/>
                      <a:pt x="1" y="599"/>
                      <a:pt x="1" y="672"/>
                    </a:cubicBezTo>
                    <a:cubicBezTo>
                      <a:pt x="1" y="744"/>
                      <a:pt x="74" y="793"/>
                      <a:pt x="98" y="817"/>
                    </a:cubicBezTo>
                    <a:cubicBezTo>
                      <a:pt x="219" y="890"/>
                      <a:pt x="316" y="963"/>
                      <a:pt x="438" y="1012"/>
                    </a:cubicBezTo>
                    <a:cubicBezTo>
                      <a:pt x="316" y="1036"/>
                      <a:pt x="195" y="1085"/>
                      <a:pt x="98" y="1157"/>
                    </a:cubicBezTo>
                    <a:cubicBezTo>
                      <a:pt x="49" y="1182"/>
                      <a:pt x="49" y="1255"/>
                      <a:pt x="74" y="1303"/>
                    </a:cubicBezTo>
                    <a:cubicBezTo>
                      <a:pt x="185" y="1481"/>
                      <a:pt x="397" y="1598"/>
                      <a:pt x="619" y="1598"/>
                    </a:cubicBezTo>
                    <a:cubicBezTo>
                      <a:pt x="639" y="1598"/>
                      <a:pt x="660" y="1597"/>
                      <a:pt x="681" y="1595"/>
                    </a:cubicBezTo>
                    <a:cubicBezTo>
                      <a:pt x="778" y="1595"/>
                      <a:pt x="875" y="1570"/>
                      <a:pt x="948" y="1546"/>
                    </a:cubicBezTo>
                    <a:cubicBezTo>
                      <a:pt x="997" y="1546"/>
                      <a:pt x="1021" y="1498"/>
                      <a:pt x="997" y="1473"/>
                    </a:cubicBezTo>
                    <a:cubicBezTo>
                      <a:pt x="997" y="1438"/>
                      <a:pt x="971" y="1415"/>
                      <a:pt x="938" y="1415"/>
                    </a:cubicBezTo>
                    <a:cubicBezTo>
                      <a:pt x="925" y="1415"/>
                      <a:pt x="912" y="1418"/>
                      <a:pt x="899" y="1425"/>
                    </a:cubicBezTo>
                    <a:cubicBezTo>
                      <a:pt x="829" y="1446"/>
                      <a:pt x="756" y="1457"/>
                      <a:pt x="683" y="1457"/>
                    </a:cubicBezTo>
                    <a:cubicBezTo>
                      <a:pt x="507" y="1457"/>
                      <a:pt x="333" y="1392"/>
                      <a:pt x="195" y="1255"/>
                    </a:cubicBezTo>
                    <a:cubicBezTo>
                      <a:pt x="365" y="1157"/>
                      <a:pt x="535" y="1109"/>
                      <a:pt x="705" y="1085"/>
                    </a:cubicBezTo>
                    <a:lnTo>
                      <a:pt x="729" y="1085"/>
                    </a:lnTo>
                    <a:cubicBezTo>
                      <a:pt x="754" y="1060"/>
                      <a:pt x="778" y="1036"/>
                      <a:pt x="778" y="1012"/>
                    </a:cubicBezTo>
                    <a:cubicBezTo>
                      <a:pt x="778" y="987"/>
                      <a:pt x="754" y="963"/>
                      <a:pt x="729" y="939"/>
                    </a:cubicBezTo>
                    <a:lnTo>
                      <a:pt x="705" y="939"/>
                    </a:lnTo>
                    <a:cubicBezTo>
                      <a:pt x="511" y="890"/>
                      <a:pt x="341" y="793"/>
                      <a:pt x="171" y="696"/>
                    </a:cubicBezTo>
                    <a:cubicBezTo>
                      <a:pt x="389" y="647"/>
                      <a:pt x="608" y="623"/>
                      <a:pt x="827" y="623"/>
                    </a:cubicBezTo>
                    <a:cubicBezTo>
                      <a:pt x="851" y="623"/>
                      <a:pt x="875" y="599"/>
                      <a:pt x="899" y="574"/>
                    </a:cubicBezTo>
                    <a:cubicBezTo>
                      <a:pt x="899" y="550"/>
                      <a:pt x="899" y="526"/>
                      <a:pt x="875" y="502"/>
                    </a:cubicBezTo>
                    <a:cubicBezTo>
                      <a:pt x="754" y="404"/>
                      <a:pt x="657" y="283"/>
                      <a:pt x="559" y="161"/>
                    </a:cubicBezTo>
                    <a:lnTo>
                      <a:pt x="559" y="161"/>
                    </a:lnTo>
                    <a:cubicBezTo>
                      <a:pt x="851" y="259"/>
                      <a:pt x="1118" y="380"/>
                      <a:pt x="1385" y="526"/>
                    </a:cubicBezTo>
                    <a:cubicBezTo>
                      <a:pt x="1434" y="526"/>
                      <a:pt x="1482" y="526"/>
                      <a:pt x="1482" y="477"/>
                    </a:cubicBezTo>
                    <a:cubicBezTo>
                      <a:pt x="1507" y="429"/>
                      <a:pt x="1482" y="404"/>
                      <a:pt x="1458" y="380"/>
                    </a:cubicBezTo>
                    <a:cubicBezTo>
                      <a:pt x="803" y="61"/>
                      <a:pt x="574" y="1"/>
                      <a:pt x="479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87" name="Google Shape;1587;p34"/>
              <p:cNvSpPr/>
              <p:nvPr/>
            </p:nvSpPr>
            <p:spPr>
              <a:xfrm>
                <a:off x="5442439" y="1508440"/>
                <a:ext cx="151050" cy="201598"/>
              </a:xfrm>
              <a:custGeom>
                <a:avLst/>
                <a:gdLst/>
                <a:ahLst/>
                <a:cxnLst/>
                <a:rect l="l" t="t" r="r" b="b"/>
                <a:pathLst>
                  <a:path w="2211" h="2951" extrusionOk="0">
                    <a:moveTo>
                      <a:pt x="2131" y="1"/>
                    </a:moveTo>
                    <a:cubicBezTo>
                      <a:pt x="2118" y="1"/>
                      <a:pt x="2103" y="4"/>
                      <a:pt x="2089" y="11"/>
                    </a:cubicBezTo>
                    <a:cubicBezTo>
                      <a:pt x="2089" y="11"/>
                      <a:pt x="0" y="982"/>
                      <a:pt x="49" y="2877"/>
                    </a:cubicBezTo>
                    <a:cubicBezTo>
                      <a:pt x="49" y="2901"/>
                      <a:pt x="73" y="2950"/>
                      <a:pt x="121" y="2950"/>
                    </a:cubicBezTo>
                    <a:cubicBezTo>
                      <a:pt x="170" y="2950"/>
                      <a:pt x="194" y="2901"/>
                      <a:pt x="194" y="2877"/>
                    </a:cubicBezTo>
                    <a:cubicBezTo>
                      <a:pt x="170" y="1080"/>
                      <a:pt x="2138" y="132"/>
                      <a:pt x="2162" y="132"/>
                    </a:cubicBezTo>
                    <a:cubicBezTo>
                      <a:pt x="2186" y="108"/>
                      <a:pt x="2211" y="84"/>
                      <a:pt x="2186" y="35"/>
                    </a:cubicBezTo>
                    <a:cubicBezTo>
                      <a:pt x="2186" y="18"/>
                      <a:pt x="2162" y="1"/>
                      <a:pt x="2131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88" name="Google Shape;1588;p34"/>
            <p:cNvSpPr/>
            <p:nvPr/>
          </p:nvSpPr>
          <p:spPr>
            <a:xfrm rot="-2700000">
              <a:off x="7005059" y="-115361"/>
              <a:ext cx="716375" cy="1284157"/>
            </a:xfrm>
            <a:custGeom>
              <a:avLst/>
              <a:gdLst/>
              <a:ahLst/>
              <a:cxnLst/>
              <a:rect l="l" t="t" r="r" b="b"/>
              <a:pathLst>
                <a:path w="6681" h="11977" extrusionOk="0">
                  <a:moveTo>
                    <a:pt x="4276" y="0"/>
                  </a:moveTo>
                  <a:cubicBezTo>
                    <a:pt x="4276" y="0"/>
                    <a:pt x="4082" y="49"/>
                    <a:pt x="3839" y="146"/>
                  </a:cubicBezTo>
                  <a:lnTo>
                    <a:pt x="3887" y="267"/>
                  </a:lnTo>
                  <a:lnTo>
                    <a:pt x="3863" y="292"/>
                  </a:lnTo>
                  <a:cubicBezTo>
                    <a:pt x="4009" y="243"/>
                    <a:pt x="4155" y="195"/>
                    <a:pt x="4300" y="146"/>
                  </a:cubicBezTo>
                  <a:lnTo>
                    <a:pt x="4276" y="0"/>
                  </a:lnTo>
                  <a:close/>
                  <a:moveTo>
                    <a:pt x="3426" y="316"/>
                  </a:moveTo>
                  <a:cubicBezTo>
                    <a:pt x="3280" y="365"/>
                    <a:pt x="3134" y="437"/>
                    <a:pt x="3013" y="510"/>
                  </a:cubicBezTo>
                  <a:lnTo>
                    <a:pt x="3080" y="645"/>
                  </a:lnTo>
                  <a:lnTo>
                    <a:pt x="3080" y="645"/>
                  </a:lnTo>
                  <a:cubicBezTo>
                    <a:pt x="3198" y="578"/>
                    <a:pt x="3336" y="530"/>
                    <a:pt x="3474" y="437"/>
                  </a:cubicBezTo>
                  <a:lnTo>
                    <a:pt x="3426" y="316"/>
                  </a:lnTo>
                  <a:close/>
                  <a:moveTo>
                    <a:pt x="3080" y="645"/>
                  </a:moveTo>
                  <a:cubicBezTo>
                    <a:pt x="3074" y="649"/>
                    <a:pt x="3068" y="652"/>
                    <a:pt x="3061" y="656"/>
                  </a:cubicBezTo>
                  <a:lnTo>
                    <a:pt x="3086" y="656"/>
                  </a:lnTo>
                  <a:lnTo>
                    <a:pt x="3080" y="645"/>
                  </a:lnTo>
                  <a:close/>
                  <a:moveTo>
                    <a:pt x="2624" y="753"/>
                  </a:moveTo>
                  <a:cubicBezTo>
                    <a:pt x="2503" y="850"/>
                    <a:pt x="2406" y="948"/>
                    <a:pt x="2284" y="1069"/>
                  </a:cubicBezTo>
                  <a:lnTo>
                    <a:pt x="2403" y="1164"/>
                  </a:lnTo>
                  <a:lnTo>
                    <a:pt x="2403" y="1164"/>
                  </a:lnTo>
                  <a:cubicBezTo>
                    <a:pt x="2496" y="1055"/>
                    <a:pt x="2609" y="965"/>
                    <a:pt x="2721" y="875"/>
                  </a:cubicBezTo>
                  <a:lnTo>
                    <a:pt x="2624" y="753"/>
                  </a:lnTo>
                  <a:close/>
                  <a:moveTo>
                    <a:pt x="2403" y="1164"/>
                  </a:moveTo>
                  <a:cubicBezTo>
                    <a:pt x="2396" y="1173"/>
                    <a:pt x="2388" y="1182"/>
                    <a:pt x="2381" y="1191"/>
                  </a:cubicBezTo>
                  <a:lnTo>
                    <a:pt x="2406" y="1166"/>
                  </a:lnTo>
                  <a:lnTo>
                    <a:pt x="2403" y="1164"/>
                  </a:lnTo>
                  <a:close/>
                  <a:moveTo>
                    <a:pt x="1993" y="1409"/>
                  </a:moveTo>
                  <a:cubicBezTo>
                    <a:pt x="1895" y="1531"/>
                    <a:pt x="1823" y="1676"/>
                    <a:pt x="1774" y="1822"/>
                  </a:cubicBezTo>
                  <a:lnTo>
                    <a:pt x="1895" y="1871"/>
                  </a:lnTo>
                  <a:lnTo>
                    <a:pt x="1895" y="1895"/>
                  </a:lnTo>
                  <a:cubicBezTo>
                    <a:pt x="1944" y="1749"/>
                    <a:pt x="2017" y="1628"/>
                    <a:pt x="2114" y="1506"/>
                  </a:cubicBezTo>
                  <a:lnTo>
                    <a:pt x="1993" y="1409"/>
                  </a:lnTo>
                  <a:close/>
                  <a:moveTo>
                    <a:pt x="1628" y="2259"/>
                  </a:moveTo>
                  <a:cubicBezTo>
                    <a:pt x="1604" y="2405"/>
                    <a:pt x="1580" y="2551"/>
                    <a:pt x="1580" y="2697"/>
                  </a:cubicBezTo>
                  <a:lnTo>
                    <a:pt x="1701" y="2697"/>
                  </a:lnTo>
                  <a:cubicBezTo>
                    <a:pt x="1704" y="2559"/>
                    <a:pt x="1728" y="2421"/>
                    <a:pt x="1774" y="2284"/>
                  </a:cubicBezTo>
                  <a:lnTo>
                    <a:pt x="1628" y="2259"/>
                  </a:lnTo>
                  <a:close/>
                  <a:moveTo>
                    <a:pt x="1701" y="2697"/>
                  </a:moveTo>
                  <a:cubicBezTo>
                    <a:pt x="1701" y="2705"/>
                    <a:pt x="1701" y="2713"/>
                    <a:pt x="1701" y="2721"/>
                  </a:cubicBezTo>
                  <a:lnTo>
                    <a:pt x="1725" y="2697"/>
                  </a:lnTo>
                  <a:close/>
                  <a:moveTo>
                    <a:pt x="1774" y="3158"/>
                  </a:moveTo>
                  <a:lnTo>
                    <a:pt x="1628" y="3183"/>
                  </a:lnTo>
                  <a:cubicBezTo>
                    <a:pt x="1628" y="3304"/>
                    <a:pt x="1677" y="3401"/>
                    <a:pt x="1701" y="3523"/>
                  </a:cubicBezTo>
                  <a:lnTo>
                    <a:pt x="1725" y="3620"/>
                  </a:lnTo>
                  <a:lnTo>
                    <a:pt x="1871" y="3571"/>
                  </a:lnTo>
                  <a:lnTo>
                    <a:pt x="1847" y="3474"/>
                  </a:lnTo>
                  <a:cubicBezTo>
                    <a:pt x="1798" y="3377"/>
                    <a:pt x="1774" y="3255"/>
                    <a:pt x="1774" y="3158"/>
                  </a:cubicBezTo>
                  <a:close/>
                  <a:moveTo>
                    <a:pt x="3329" y="3863"/>
                  </a:moveTo>
                  <a:cubicBezTo>
                    <a:pt x="3232" y="3887"/>
                    <a:pt x="3061" y="3887"/>
                    <a:pt x="2867" y="3887"/>
                  </a:cubicBezTo>
                  <a:lnTo>
                    <a:pt x="2867" y="4054"/>
                  </a:lnTo>
                  <a:lnTo>
                    <a:pt x="2867" y="4054"/>
                  </a:lnTo>
                  <a:cubicBezTo>
                    <a:pt x="3049" y="4033"/>
                    <a:pt x="3189" y="4032"/>
                    <a:pt x="3329" y="4008"/>
                  </a:cubicBezTo>
                  <a:lnTo>
                    <a:pt x="3329" y="3863"/>
                  </a:lnTo>
                  <a:close/>
                  <a:moveTo>
                    <a:pt x="2867" y="4054"/>
                  </a:moveTo>
                  <a:cubicBezTo>
                    <a:pt x="2859" y="4055"/>
                    <a:pt x="2851" y="4056"/>
                    <a:pt x="2843" y="4057"/>
                  </a:cubicBezTo>
                  <a:lnTo>
                    <a:pt x="2867" y="4057"/>
                  </a:lnTo>
                  <a:lnTo>
                    <a:pt x="2867" y="4054"/>
                  </a:lnTo>
                  <a:close/>
                  <a:moveTo>
                    <a:pt x="2406" y="3960"/>
                  </a:moveTo>
                  <a:cubicBezTo>
                    <a:pt x="2284" y="3984"/>
                    <a:pt x="2163" y="4008"/>
                    <a:pt x="2041" y="4033"/>
                  </a:cubicBezTo>
                  <a:lnTo>
                    <a:pt x="2017" y="3984"/>
                  </a:lnTo>
                  <a:lnTo>
                    <a:pt x="1871" y="4033"/>
                  </a:lnTo>
                  <a:cubicBezTo>
                    <a:pt x="1944" y="4178"/>
                    <a:pt x="2017" y="4324"/>
                    <a:pt x="2090" y="4446"/>
                  </a:cubicBezTo>
                  <a:lnTo>
                    <a:pt x="2211" y="4373"/>
                  </a:lnTo>
                  <a:cubicBezTo>
                    <a:pt x="2163" y="4300"/>
                    <a:pt x="2138" y="4227"/>
                    <a:pt x="2090" y="4178"/>
                  </a:cubicBezTo>
                  <a:cubicBezTo>
                    <a:pt x="2211" y="4130"/>
                    <a:pt x="2333" y="4130"/>
                    <a:pt x="2430" y="4106"/>
                  </a:cubicBezTo>
                  <a:lnTo>
                    <a:pt x="2406" y="3960"/>
                  </a:lnTo>
                  <a:close/>
                  <a:moveTo>
                    <a:pt x="1531" y="4178"/>
                  </a:moveTo>
                  <a:cubicBezTo>
                    <a:pt x="1385" y="4227"/>
                    <a:pt x="1240" y="4300"/>
                    <a:pt x="1118" y="4349"/>
                  </a:cubicBezTo>
                  <a:lnTo>
                    <a:pt x="1185" y="4483"/>
                  </a:lnTo>
                  <a:lnTo>
                    <a:pt x="1185" y="4483"/>
                  </a:lnTo>
                  <a:cubicBezTo>
                    <a:pt x="1303" y="4416"/>
                    <a:pt x="1441" y="4370"/>
                    <a:pt x="1580" y="4324"/>
                  </a:cubicBezTo>
                  <a:lnTo>
                    <a:pt x="1531" y="4178"/>
                  </a:lnTo>
                  <a:close/>
                  <a:moveTo>
                    <a:pt x="1185" y="4483"/>
                  </a:moveTo>
                  <a:lnTo>
                    <a:pt x="1185" y="4483"/>
                  </a:lnTo>
                  <a:cubicBezTo>
                    <a:pt x="1179" y="4487"/>
                    <a:pt x="1173" y="4491"/>
                    <a:pt x="1167" y="4494"/>
                  </a:cubicBezTo>
                  <a:lnTo>
                    <a:pt x="1191" y="4494"/>
                  </a:lnTo>
                  <a:lnTo>
                    <a:pt x="1185" y="4483"/>
                  </a:lnTo>
                  <a:close/>
                  <a:moveTo>
                    <a:pt x="3426" y="4203"/>
                  </a:moveTo>
                  <a:cubicBezTo>
                    <a:pt x="3377" y="4324"/>
                    <a:pt x="3304" y="4446"/>
                    <a:pt x="3207" y="4519"/>
                  </a:cubicBezTo>
                  <a:lnTo>
                    <a:pt x="3304" y="4640"/>
                  </a:lnTo>
                  <a:cubicBezTo>
                    <a:pt x="3426" y="4543"/>
                    <a:pt x="3499" y="4397"/>
                    <a:pt x="3572" y="4251"/>
                  </a:cubicBezTo>
                  <a:lnTo>
                    <a:pt x="3426" y="4203"/>
                  </a:lnTo>
                  <a:close/>
                  <a:moveTo>
                    <a:pt x="2478" y="4664"/>
                  </a:moveTo>
                  <a:lnTo>
                    <a:pt x="2406" y="4786"/>
                  </a:lnTo>
                  <a:cubicBezTo>
                    <a:pt x="2503" y="4859"/>
                    <a:pt x="2624" y="4883"/>
                    <a:pt x="2746" y="4883"/>
                  </a:cubicBezTo>
                  <a:lnTo>
                    <a:pt x="2891" y="4883"/>
                  </a:lnTo>
                  <a:lnTo>
                    <a:pt x="2867" y="4737"/>
                  </a:lnTo>
                  <a:cubicBezTo>
                    <a:pt x="2831" y="4743"/>
                    <a:pt x="2796" y="4746"/>
                    <a:pt x="2762" y="4746"/>
                  </a:cubicBezTo>
                  <a:cubicBezTo>
                    <a:pt x="2661" y="4746"/>
                    <a:pt x="2570" y="4719"/>
                    <a:pt x="2478" y="4664"/>
                  </a:cubicBezTo>
                  <a:close/>
                  <a:moveTo>
                    <a:pt x="705" y="4616"/>
                  </a:moveTo>
                  <a:cubicBezTo>
                    <a:pt x="584" y="4713"/>
                    <a:pt x="486" y="4810"/>
                    <a:pt x="389" y="4932"/>
                  </a:cubicBezTo>
                  <a:lnTo>
                    <a:pt x="486" y="5004"/>
                  </a:lnTo>
                  <a:lnTo>
                    <a:pt x="486" y="5029"/>
                  </a:lnTo>
                  <a:cubicBezTo>
                    <a:pt x="584" y="4907"/>
                    <a:pt x="681" y="4810"/>
                    <a:pt x="802" y="4737"/>
                  </a:cubicBezTo>
                  <a:lnTo>
                    <a:pt x="705" y="4616"/>
                  </a:lnTo>
                  <a:close/>
                  <a:moveTo>
                    <a:pt x="146" y="5320"/>
                  </a:moveTo>
                  <a:cubicBezTo>
                    <a:pt x="74" y="5466"/>
                    <a:pt x="49" y="5612"/>
                    <a:pt x="25" y="5757"/>
                  </a:cubicBezTo>
                  <a:lnTo>
                    <a:pt x="171" y="5782"/>
                  </a:lnTo>
                  <a:cubicBezTo>
                    <a:pt x="171" y="5636"/>
                    <a:pt x="219" y="5515"/>
                    <a:pt x="268" y="5369"/>
                  </a:cubicBezTo>
                  <a:lnTo>
                    <a:pt x="146" y="5320"/>
                  </a:lnTo>
                  <a:close/>
                  <a:moveTo>
                    <a:pt x="1" y="6219"/>
                  </a:moveTo>
                  <a:cubicBezTo>
                    <a:pt x="25" y="6389"/>
                    <a:pt x="49" y="6535"/>
                    <a:pt x="98" y="6681"/>
                  </a:cubicBezTo>
                  <a:lnTo>
                    <a:pt x="219" y="6656"/>
                  </a:lnTo>
                  <a:cubicBezTo>
                    <a:pt x="195" y="6511"/>
                    <a:pt x="171" y="6365"/>
                    <a:pt x="171" y="6219"/>
                  </a:cubicBezTo>
                  <a:close/>
                  <a:moveTo>
                    <a:pt x="341" y="7045"/>
                  </a:moveTo>
                  <a:lnTo>
                    <a:pt x="219" y="7118"/>
                  </a:lnTo>
                  <a:cubicBezTo>
                    <a:pt x="268" y="7239"/>
                    <a:pt x="316" y="7385"/>
                    <a:pt x="389" y="7531"/>
                  </a:cubicBezTo>
                  <a:lnTo>
                    <a:pt x="535" y="7458"/>
                  </a:lnTo>
                  <a:cubicBezTo>
                    <a:pt x="462" y="7312"/>
                    <a:pt x="414" y="7191"/>
                    <a:pt x="341" y="7045"/>
                  </a:cubicBezTo>
                  <a:close/>
                  <a:moveTo>
                    <a:pt x="729" y="7871"/>
                  </a:moveTo>
                  <a:lnTo>
                    <a:pt x="608" y="7944"/>
                  </a:lnTo>
                  <a:lnTo>
                    <a:pt x="632" y="7992"/>
                  </a:lnTo>
                  <a:cubicBezTo>
                    <a:pt x="705" y="8114"/>
                    <a:pt x="778" y="8211"/>
                    <a:pt x="827" y="8308"/>
                  </a:cubicBezTo>
                  <a:lnTo>
                    <a:pt x="948" y="8235"/>
                  </a:lnTo>
                  <a:cubicBezTo>
                    <a:pt x="899" y="8138"/>
                    <a:pt x="827" y="8041"/>
                    <a:pt x="778" y="7920"/>
                  </a:cubicBezTo>
                  <a:lnTo>
                    <a:pt x="729" y="7871"/>
                  </a:lnTo>
                  <a:close/>
                  <a:moveTo>
                    <a:pt x="1191" y="8600"/>
                  </a:moveTo>
                  <a:lnTo>
                    <a:pt x="1069" y="8673"/>
                  </a:lnTo>
                  <a:cubicBezTo>
                    <a:pt x="1191" y="8794"/>
                    <a:pt x="1288" y="8915"/>
                    <a:pt x="1385" y="9037"/>
                  </a:cubicBezTo>
                  <a:lnTo>
                    <a:pt x="1482" y="8915"/>
                  </a:lnTo>
                  <a:cubicBezTo>
                    <a:pt x="1385" y="8818"/>
                    <a:pt x="1288" y="8697"/>
                    <a:pt x="1191" y="8600"/>
                  </a:cubicBezTo>
                  <a:close/>
                  <a:moveTo>
                    <a:pt x="1798" y="9231"/>
                  </a:moveTo>
                  <a:lnTo>
                    <a:pt x="1701" y="9353"/>
                  </a:lnTo>
                  <a:cubicBezTo>
                    <a:pt x="1823" y="9450"/>
                    <a:pt x="1944" y="9547"/>
                    <a:pt x="2065" y="9644"/>
                  </a:cubicBezTo>
                  <a:lnTo>
                    <a:pt x="2138" y="9523"/>
                  </a:lnTo>
                  <a:cubicBezTo>
                    <a:pt x="2017" y="9426"/>
                    <a:pt x="1920" y="9328"/>
                    <a:pt x="1798" y="9231"/>
                  </a:cubicBezTo>
                  <a:close/>
                  <a:moveTo>
                    <a:pt x="5029" y="9328"/>
                  </a:moveTo>
                  <a:cubicBezTo>
                    <a:pt x="4981" y="9328"/>
                    <a:pt x="4932" y="9328"/>
                    <a:pt x="4908" y="9353"/>
                  </a:cubicBezTo>
                  <a:lnTo>
                    <a:pt x="4932" y="9499"/>
                  </a:lnTo>
                  <a:lnTo>
                    <a:pt x="5053" y="9499"/>
                  </a:lnTo>
                  <a:cubicBezTo>
                    <a:pt x="5029" y="9523"/>
                    <a:pt x="5005" y="9547"/>
                    <a:pt x="4981" y="9571"/>
                  </a:cubicBezTo>
                  <a:lnTo>
                    <a:pt x="5078" y="9693"/>
                  </a:lnTo>
                  <a:cubicBezTo>
                    <a:pt x="5151" y="9644"/>
                    <a:pt x="5199" y="9571"/>
                    <a:pt x="5223" y="9474"/>
                  </a:cubicBezTo>
                  <a:cubicBezTo>
                    <a:pt x="5223" y="9450"/>
                    <a:pt x="5199" y="9328"/>
                    <a:pt x="5029" y="9328"/>
                  </a:cubicBezTo>
                  <a:close/>
                  <a:moveTo>
                    <a:pt x="2527" y="9717"/>
                  </a:moveTo>
                  <a:lnTo>
                    <a:pt x="2478" y="9863"/>
                  </a:lnTo>
                  <a:cubicBezTo>
                    <a:pt x="2600" y="9936"/>
                    <a:pt x="2746" y="9984"/>
                    <a:pt x="2891" y="10033"/>
                  </a:cubicBezTo>
                  <a:lnTo>
                    <a:pt x="2940" y="9887"/>
                  </a:lnTo>
                  <a:cubicBezTo>
                    <a:pt x="2794" y="9839"/>
                    <a:pt x="2673" y="9790"/>
                    <a:pt x="2527" y="9717"/>
                  </a:cubicBezTo>
                  <a:close/>
                  <a:moveTo>
                    <a:pt x="4470" y="9596"/>
                  </a:moveTo>
                  <a:cubicBezTo>
                    <a:pt x="4373" y="9693"/>
                    <a:pt x="4300" y="9814"/>
                    <a:pt x="4276" y="9936"/>
                  </a:cubicBezTo>
                  <a:lnTo>
                    <a:pt x="4203" y="9936"/>
                  </a:lnTo>
                  <a:lnTo>
                    <a:pt x="4252" y="10082"/>
                  </a:lnTo>
                  <a:lnTo>
                    <a:pt x="4373" y="10057"/>
                  </a:lnTo>
                  <a:cubicBezTo>
                    <a:pt x="4495" y="10033"/>
                    <a:pt x="4592" y="9984"/>
                    <a:pt x="4689" y="9960"/>
                  </a:cubicBezTo>
                  <a:lnTo>
                    <a:pt x="4616" y="9814"/>
                  </a:lnTo>
                  <a:lnTo>
                    <a:pt x="4446" y="9887"/>
                  </a:lnTo>
                  <a:cubicBezTo>
                    <a:pt x="4495" y="9814"/>
                    <a:pt x="4519" y="9766"/>
                    <a:pt x="4568" y="9717"/>
                  </a:cubicBezTo>
                  <a:lnTo>
                    <a:pt x="4470" y="9596"/>
                  </a:lnTo>
                  <a:close/>
                  <a:moveTo>
                    <a:pt x="3353" y="9984"/>
                  </a:moveTo>
                  <a:lnTo>
                    <a:pt x="3329" y="10130"/>
                  </a:lnTo>
                  <a:cubicBezTo>
                    <a:pt x="3450" y="10130"/>
                    <a:pt x="3547" y="10154"/>
                    <a:pt x="3669" y="10154"/>
                  </a:cubicBezTo>
                  <a:lnTo>
                    <a:pt x="3790" y="10154"/>
                  </a:lnTo>
                  <a:lnTo>
                    <a:pt x="3790" y="9984"/>
                  </a:lnTo>
                  <a:cubicBezTo>
                    <a:pt x="3742" y="9992"/>
                    <a:pt x="3693" y="9995"/>
                    <a:pt x="3644" y="9995"/>
                  </a:cubicBezTo>
                  <a:cubicBezTo>
                    <a:pt x="3547" y="9995"/>
                    <a:pt x="3450" y="9984"/>
                    <a:pt x="3353" y="9984"/>
                  </a:cubicBezTo>
                  <a:close/>
                  <a:moveTo>
                    <a:pt x="4203" y="10494"/>
                  </a:moveTo>
                  <a:cubicBezTo>
                    <a:pt x="4227" y="10640"/>
                    <a:pt x="4252" y="10810"/>
                    <a:pt x="4325" y="10956"/>
                  </a:cubicBezTo>
                  <a:lnTo>
                    <a:pt x="4446" y="10907"/>
                  </a:lnTo>
                  <a:cubicBezTo>
                    <a:pt x="4398" y="10786"/>
                    <a:pt x="4373" y="10640"/>
                    <a:pt x="4349" y="10494"/>
                  </a:cubicBezTo>
                  <a:close/>
                  <a:moveTo>
                    <a:pt x="4665" y="11248"/>
                  </a:moveTo>
                  <a:lnTo>
                    <a:pt x="4543" y="11345"/>
                  </a:lnTo>
                  <a:cubicBezTo>
                    <a:pt x="4640" y="11466"/>
                    <a:pt x="4762" y="11563"/>
                    <a:pt x="4883" y="11661"/>
                  </a:cubicBezTo>
                  <a:lnTo>
                    <a:pt x="4981" y="11563"/>
                  </a:lnTo>
                  <a:cubicBezTo>
                    <a:pt x="4859" y="11466"/>
                    <a:pt x="4762" y="11369"/>
                    <a:pt x="4665" y="11248"/>
                  </a:cubicBezTo>
                  <a:close/>
                  <a:moveTo>
                    <a:pt x="5345" y="11733"/>
                  </a:moveTo>
                  <a:lnTo>
                    <a:pt x="5296" y="11855"/>
                  </a:lnTo>
                  <a:cubicBezTo>
                    <a:pt x="5442" y="11928"/>
                    <a:pt x="5588" y="11952"/>
                    <a:pt x="5758" y="11976"/>
                  </a:cubicBezTo>
                  <a:lnTo>
                    <a:pt x="5758" y="11831"/>
                  </a:lnTo>
                  <a:cubicBezTo>
                    <a:pt x="5636" y="11806"/>
                    <a:pt x="5491" y="11782"/>
                    <a:pt x="5345" y="11733"/>
                  </a:cubicBezTo>
                  <a:close/>
                  <a:moveTo>
                    <a:pt x="6632" y="11758"/>
                  </a:moveTo>
                  <a:cubicBezTo>
                    <a:pt x="6487" y="11782"/>
                    <a:pt x="6365" y="11806"/>
                    <a:pt x="6219" y="11831"/>
                  </a:cubicBezTo>
                  <a:lnTo>
                    <a:pt x="6219" y="11976"/>
                  </a:lnTo>
                  <a:cubicBezTo>
                    <a:pt x="6365" y="11952"/>
                    <a:pt x="6511" y="11928"/>
                    <a:pt x="6681" y="11879"/>
                  </a:cubicBezTo>
                  <a:lnTo>
                    <a:pt x="6632" y="11758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89" name="Google Shape;1589;p34"/>
          <p:cNvGrpSpPr/>
          <p:nvPr/>
        </p:nvGrpSpPr>
        <p:grpSpPr>
          <a:xfrm flipH="1">
            <a:off x="10974386" y="2382291"/>
            <a:ext cx="1703989" cy="1347004"/>
            <a:chOff x="855987" y="2204128"/>
            <a:chExt cx="1217483" cy="962421"/>
          </a:xfrm>
        </p:grpSpPr>
        <p:grpSp>
          <p:nvGrpSpPr>
            <p:cNvPr id="1590" name="Google Shape;1590;p34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591" name="Google Shape;1591;p34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2" name="Google Shape;1592;p34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3" name="Google Shape;1593;p34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4" name="Google Shape;1594;p34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5" name="Google Shape;1595;p34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1596" name="Google Shape;1596;p34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597" name="Google Shape;1597;p34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598" name="Google Shape;1598;p34"/>
          <p:cNvGrpSpPr/>
          <p:nvPr/>
        </p:nvGrpSpPr>
        <p:grpSpPr>
          <a:xfrm rot="10800000" flipH="1">
            <a:off x="4932665" y="-249093"/>
            <a:ext cx="2120540" cy="924348"/>
            <a:chOff x="3965010" y="571479"/>
            <a:chExt cx="1651683" cy="719972"/>
          </a:xfrm>
        </p:grpSpPr>
        <p:grpSp>
          <p:nvGrpSpPr>
            <p:cNvPr id="1599" name="Google Shape;1599;p34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600" name="Google Shape;1600;p34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601" name="Google Shape;1601;p34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2" name="Google Shape;1602;p34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3" name="Google Shape;1603;p34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1604" name="Google Shape;1604;p34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867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1605" name="Google Shape;1605;p34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1606" name="Google Shape;1606;p34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7808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04A9526D-58DA-426D-B746-0CCBA31A29C3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CF4A461C-125E-451D-8537-D826F140D9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93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347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9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159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194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378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5C661-2F9E-4D47-AA12-CA27E6F2246B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FEAEA-29A9-4D5C-8B29-01AA654CAA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106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110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75" r:id="rId12"/>
    <p:sldLayoutId id="214748377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D7CF0933-AD9A-483E-B55D-B968C5CAA30A}" type="datetimeFigureOut">
              <a:rPr lang="en-US"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>
              <a:defRPr/>
            </a:pPr>
            <a:fld id="{7E8B42BE-97E8-4C84-9448-6C66074E824B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4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951767" y="1548033"/>
            <a:ext cx="10173600" cy="461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106700" y="303967"/>
            <a:ext cx="9371200" cy="68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560731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80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emf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3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4.gif"/><Relationship Id="rId18" Type="http://schemas.openxmlformats.org/officeDocument/2006/relationships/image" Target="../media/image38.png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33.png"/><Relationship Id="rId17" Type="http://schemas.openxmlformats.org/officeDocument/2006/relationships/image" Target="../media/image37.jpg"/><Relationship Id="rId2" Type="http://schemas.openxmlformats.org/officeDocument/2006/relationships/audio" Target="../media/media4.mp3"/><Relationship Id="rId16" Type="http://schemas.openxmlformats.org/officeDocument/2006/relationships/image" Target="../media/image36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32.wmf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9.xml"/><Relationship Id="rId9" Type="http://schemas.openxmlformats.org/officeDocument/2006/relationships/audio" Target="../media/audio5.wav"/><Relationship Id="rId1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4.gif"/><Relationship Id="rId18" Type="http://schemas.openxmlformats.org/officeDocument/2006/relationships/image" Target="../media/image38.png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33.png"/><Relationship Id="rId17" Type="http://schemas.openxmlformats.org/officeDocument/2006/relationships/image" Target="../media/image39.jpg"/><Relationship Id="rId2" Type="http://schemas.openxmlformats.org/officeDocument/2006/relationships/audio" Target="../media/media4.mp3"/><Relationship Id="rId16" Type="http://schemas.openxmlformats.org/officeDocument/2006/relationships/image" Target="../media/image36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32.wmf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0.xml"/><Relationship Id="rId9" Type="http://schemas.openxmlformats.org/officeDocument/2006/relationships/audio" Target="../media/audio5.wav"/><Relationship Id="rId1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4.gif"/><Relationship Id="rId18" Type="http://schemas.openxmlformats.org/officeDocument/2006/relationships/image" Target="../media/image38.png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33.png"/><Relationship Id="rId17" Type="http://schemas.openxmlformats.org/officeDocument/2006/relationships/image" Target="../media/image40.jpg"/><Relationship Id="rId2" Type="http://schemas.openxmlformats.org/officeDocument/2006/relationships/audio" Target="../media/media4.mp3"/><Relationship Id="rId16" Type="http://schemas.openxmlformats.org/officeDocument/2006/relationships/image" Target="../media/image36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32.wmf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5.wav"/><Relationship Id="rId1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4.gif"/><Relationship Id="rId18" Type="http://schemas.openxmlformats.org/officeDocument/2006/relationships/image" Target="../media/image41.jpg"/><Relationship Id="rId3" Type="http://schemas.openxmlformats.org/officeDocument/2006/relationships/slideLayout" Target="../slideLayouts/slideLayout13.xml"/><Relationship Id="rId7" Type="http://schemas.openxmlformats.org/officeDocument/2006/relationships/audio" Target="../media/audio3.wav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audio" Target="../media/media4.mp3"/><Relationship Id="rId16" Type="http://schemas.openxmlformats.org/officeDocument/2006/relationships/image" Target="../media/image36.png"/><Relationship Id="rId1" Type="http://schemas.microsoft.com/office/2007/relationships/media" Target="../media/media4.mp3"/><Relationship Id="rId6" Type="http://schemas.openxmlformats.org/officeDocument/2006/relationships/audio" Target="../media/audio2.wav"/><Relationship Id="rId11" Type="http://schemas.openxmlformats.org/officeDocument/2006/relationships/image" Target="../media/image32.wmf"/><Relationship Id="rId5" Type="http://schemas.openxmlformats.org/officeDocument/2006/relationships/audio" Target="../media/audio1.wav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5.wav"/><Relationship Id="rId1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605118"/>
            <a:ext cx="12192000" cy="74631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8056" y="2719338"/>
            <a:ext cx="7455887" cy="258532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688837"/>
              </a:avLst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ÀO MỪNG CÁC EM ĐẾ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ỚI </a:t>
            </a:r>
            <a:r>
              <a:rPr kumimoji="0" lang="en-US" sz="7200" b="1" i="0" u="none" strike="noStrike" kern="1200" cap="none" spc="0" normalizeH="0" baseline="0" noProof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ẾT </a:t>
            </a:r>
            <a:r>
              <a:rPr lang="en-US" sz="7200" b="1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17D92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IẾNG VIỆT</a:t>
            </a:r>
            <a:endParaRPr kumimoji="0" lang="en-US" sz="7200" b="1" i="0" u="none" strike="noStrike" kern="1200" cap="none" spc="0" normalizeH="0" baseline="0" noProof="0" dirty="0">
              <a:ln w="13462">
                <a:solidFill>
                  <a:srgbClr val="FFFFFF"/>
                </a:solidFill>
                <a:prstDash val="solid"/>
              </a:ln>
              <a:solidFill>
                <a:srgbClr val="000000">
                  <a:lumMod val="85000"/>
                  <a:lumOff val="15000"/>
                </a:srgbClr>
              </a:solidFill>
              <a:effectLst>
                <a:outerShdw dist="38100" dir="2700000" algn="bl" rotWithShape="0">
                  <a:srgbClr val="D17D92"/>
                </a:outerShdw>
              </a:effectLst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543014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0" y="1"/>
            <a:ext cx="12088906" cy="6858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834" y="1042202"/>
            <a:ext cx="11162743" cy="4956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519976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3436" t="84985" r="12967" b="6114"/>
          <a:stretch/>
        </p:blipFill>
        <p:spPr>
          <a:xfrm>
            <a:off x="-57151" y="0"/>
            <a:ext cx="12249151" cy="3124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7607" t="9720" r="7737" b="54882"/>
          <a:stretch/>
        </p:blipFill>
        <p:spPr>
          <a:xfrm>
            <a:off x="-13319" y="5781578"/>
            <a:ext cx="12211050" cy="1104900"/>
          </a:xfrm>
          <a:prstGeom prst="rect">
            <a:avLst/>
          </a:prstGeom>
        </p:spPr>
      </p:pic>
      <p:sp>
        <p:nvSpPr>
          <p:cNvPr id="11" name="五角星 32"/>
          <p:cNvSpPr/>
          <p:nvPr/>
        </p:nvSpPr>
        <p:spPr>
          <a:xfrm rot="2121297">
            <a:off x="11674938" y="1007192"/>
            <a:ext cx="334275" cy="375024"/>
          </a:xfrm>
          <a:prstGeom prst="star5">
            <a:avLst>
              <a:gd name="adj" fmla="val 28548"/>
              <a:gd name="hf" fmla="val 105146"/>
              <a:gd name="vf" fmla="val 110557"/>
            </a:avLst>
          </a:prstGeom>
          <a:pattFill prst="ltDnDiag">
            <a:fgClr>
              <a:srgbClr val="00B0F0"/>
            </a:fgClr>
            <a:bgClr>
              <a:srgbClr val="FCFFD9"/>
            </a:bgClr>
          </a:patt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12" name="五角星 36"/>
          <p:cNvSpPr/>
          <p:nvPr/>
        </p:nvSpPr>
        <p:spPr>
          <a:xfrm rot="2755789">
            <a:off x="9870495" y="144569"/>
            <a:ext cx="286011" cy="286011"/>
          </a:xfrm>
          <a:prstGeom prst="star5">
            <a:avLst>
              <a:gd name="adj" fmla="val 26277"/>
              <a:gd name="hf" fmla="val 105146"/>
              <a:gd name="vf" fmla="val 110557"/>
            </a:avLst>
          </a:prstGeom>
          <a:pattFill prst="ltDnDiag">
            <a:fgClr>
              <a:srgbClr val="EB3A03"/>
            </a:fgClr>
            <a:bgClr>
              <a:srgbClr val="FCFFD9"/>
            </a:bgClr>
          </a:pattFill>
          <a:ln>
            <a:solidFill>
              <a:srgbClr val="EB3A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13" name="五角星 35"/>
          <p:cNvSpPr/>
          <p:nvPr/>
        </p:nvSpPr>
        <p:spPr>
          <a:xfrm rot="19384917">
            <a:off x="10646270" y="-97402"/>
            <a:ext cx="620833" cy="620833"/>
          </a:xfrm>
          <a:prstGeom prst="star5">
            <a:avLst>
              <a:gd name="adj" fmla="val 25251"/>
              <a:gd name="hf" fmla="val 105146"/>
              <a:gd name="vf" fmla="val 110557"/>
            </a:avLst>
          </a:prstGeom>
          <a:pattFill prst="ltDnDiag">
            <a:fgClr>
              <a:srgbClr val="00B050"/>
            </a:fgClr>
            <a:bgClr>
              <a:srgbClr val="FCFFD9"/>
            </a:bgClr>
          </a:patt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14" name="五角星 34"/>
          <p:cNvSpPr/>
          <p:nvPr/>
        </p:nvSpPr>
        <p:spPr>
          <a:xfrm rot="337835">
            <a:off x="11462370" y="-28478"/>
            <a:ext cx="632109" cy="632109"/>
          </a:xfrm>
          <a:prstGeom prst="star5">
            <a:avLst>
              <a:gd name="adj" fmla="val 30106"/>
              <a:gd name="hf" fmla="val 105146"/>
              <a:gd name="vf" fmla="val 110557"/>
            </a:avLst>
          </a:prstGeom>
          <a:pattFill prst="ltDnDiag">
            <a:fgClr>
              <a:srgbClr val="FFC000"/>
            </a:fgClr>
            <a:bgClr>
              <a:srgbClr val="FCFFD9"/>
            </a:bgClr>
          </a:patt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15" name="五角星 36"/>
          <p:cNvSpPr/>
          <p:nvPr/>
        </p:nvSpPr>
        <p:spPr>
          <a:xfrm rot="20248740">
            <a:off x="11560117" y="1651895"/>
            <a:ext cx="505484" cy="485649"/>
          </a:xfrm>
          <a:prstGeom prst="star5">
            <a:avLst>
              <a:gd name="adj" fmla="val 26277"/>
              <a:gd name="hf" fmla="val 105146"/>
              <a:gd name="vf" fmla="val 110557"/>
            </a:avLst>
          </a:prstGeom>
          <a:pattFill prst="ltDnDiag">
            <a:fgClr>
              <a:srgbClr val="EB3A03"/>
            </a:fgClr>
            <a:bgClr>
              <a:srgbClr val="FCFFD9"/>
            </a:bgClr>
          </a:pattFill>
          <a:ln>
            <a:solidFill>
              <a:srgbClr val="EB3A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white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899234" y="489789"/>
            <a:ext cx="5398965" cy="768270"/>
            <a:chOff x="693241" y="945059"/>
            <a:chExt cx="5398965" cy="768270"/>
          </a:xfrm>
        </p:grpSpPr>
        <p:sp>
          <p:nvSpPr>
            <p:cNvPr id="29" name="Rounded Rectangle 28"/>
            <p:cNvSpPr/>
            <p:nvPr/>
          </p:nvSpPr>
          <p:spPr>
            <a:xfrm>
              <a:off x="693241" y="945059"/>
              <a:ext cx="3220853" cy="768270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241" y="958427"/>
              <a:ext cx="5398965" cy="615489"/>
            </a:xfrm>
            <a:prstGeom prst="rect">
              <a:avLst/>
            </a:prstGeom>
            <a:noFill/>
          </p:spPr>
          <p:txBody>
            <a:bodyPr wrap="square" lIns="121855" tIns="60928" rIns="121855" bIns="60928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-Rounded" panose="020B0500000000000000" pitchFamily="34" charset="0"/>
                  <a:cs typeface="Times New Roman" panose="02020603050405020304" pitchFamily="18" charset="0"/>
                </a:rPr>
                <a:t>Tư thế ngồi viết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2951" y="0"/>
            <a:ext cx="12192000" cy="688647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6557" y="1665040"/>
            <a:ext cx="6421642" cy="3570144"/>
          </a:xfrm>
          <a:prstGeom prst="rect">
            <a:avLst/>
          </a:prstGeom>
          <a:noFill/>
        </p:spPr>
        <p:txBody>
          <a:bodyPr wrap="square" lIns="121855" tIns="60928" rIns="121855" bIns="60928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Lưng thẳng.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Không tì ngực xuống bàn.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Đầu hơi cúi.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Mắt cách vở khoảng 25-30cm.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ay phải cầm bút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Tay trái tì nhẹ lên mép vở để giữ.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500000000000000" pitchFamily="34" charset="0"/>
                <a:cs typeface="Times New Roman" panose="02020603050405020304" pitchFamily="18" charset="0"/>
              </a:rPr>
              <a:t>Hai chân để song song thoải mái.</a:t>
            </a: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Arial-Rounded" panose="020B0500000000000000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969" y="4657416"/>
            <a:ext cx="1508265" cy="19694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5823" y="1132014"/>
            <a:ext cx="3313681" cy="3479962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801" y="4692182"/>
            <a:ext cx="1320274" cy="182417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" name="Group 16"/>
          <p:cNvGrpSpPr/>
          <p:nvPr/>
        </p:nvGrpSpPr>
        <p:grpSpPr>
          <a:xfrm>
            <a:off x="2051635" y="642189"/>
            <a:ext cx="5061860" cy="768270"/>
            <a:chOff x="693241" y="945059"/>
            <a:chExt cx="5398965" cy="768270"/>
          </a:xfrm>
        </p:grpSpPr>
        <p:sp>
          <p:nvSpPr>
            <p:cNvPr id="18" name="Rounded Rectangle 17"/>
            <p:cNvSpPr/>
            <p:nvPr/>
          </p:nvSpPr>
          <p:spPr>
            <a:xfrm>
              <a:off x="693241" y="945059"/>
              <a:ext cx="3220853" cy="768270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3241" y="958427"/>
              <a:ext cx="5398965" cy="615489"/>
            </a:xfrm>
            <a:prstGeom prst="rect">
              <a:avLst/>
            </a:prstGeom>
            <a:noFill/>
          </p:spPr>
          <p:txBody>
            <a:bodyPr wrap="square" lIns="121855" tIns="60928" rIns="121855" bIns="60928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-Rounded" panose="020B0500000000000000" pitchFamily="34" charset="0"/>
                  <a:cs typeface="Times New Roman" panose="02020603050405020304" pitchFamily="18" charset="0"/>
                </a:rPr>
                <a:t>Tư thế ngồi viế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65761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0634" r="286"/>
          <a:stretch/>
        </p:blipFill>
        <p:spPr>
          <a:xfrm>
            <a:off x="968487" y="893135"/>
            <a:ext cx="10255024" cy="39253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0C0907-8901-4231-8A8D-59044C91BE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4699" y="1"/>
            <a:ext cx="1187302" cy="893134"/>
          </a:xfrm>
          <a:prstGeom prst="rect">
            <a:avLst/>
          </a:prstGeom>
        </p:spPr>
      </p:pic>
      <p:sp>
        <p:nvSpPr>
          <p:cNvPr id="5" name="Rounded Rectangle 8">
            <a:extLst>
              <a:ext uri="{FF2B5EF4-FFF2-40B4-BE49-F238E27FC236}">
                <a16:creationId xmlns:a16="http://schemas.microsoft.com/office/drawing/2014/main" id="{178CA658-B50C-47BD-AA4A-D84C1E5055FC}"/>
              </a:ext>
            </a:extLst>
          </p:cNvPr>
          <p:cNvSpPr/>
          <p:nvPr/>
        </p:nvSpPr>
        <p:spPr>
          <a:xfrm>
            <a:off x="0" y="5221623"/>
            <a:ext cx="5374106" cy="163637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nhấn dừng màn hình để nghe cô đọc và viết bài vào vở nhé.</a:t>
            </a:r>
          </a:p>
        </p:txBody>
      </p:sp>
      <p:pic>
        <p:nvPicPr>
          <p:cNvPr id="8" name="Đọc chính tả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82399" y="624840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928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625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0C0907-8901-4231-8A8D-59044C91B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4699" y="1"/>
            <a:ext cx="1187302" cy="89313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1288677" y="1452282"/>
            <a:ext cx="8807823" cy="16405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nhấn dừng video, quan sát lại bài mẫu </a:t>
            </a:r>
          </a:p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soát lỗi chính tả nhé.</a:t>
            </a:r>
          </a:p>
        </p:txBody>
      </p:sp>
    </p:spTree>
    <p:extLst>
      <p:ext uri="{BB962C8B-B14F-4D97-AF65-F5344CB8AC3E}">
        <p14:creationId xmlns:p14="http://schemas.microsoft.com/office/powerpoint/2010/main" val="3018460970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8"/>
          <p:cNvCxnSpPr/>
          <p:nvPr/>
        </p:nvCxnSpPr>
        <p:spPr>
          <a:xfrm>
            <a:off x="0" y="0"/>
            <a:ext cx="1552575" cy="1508581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9"/>
          <p:cNvSpPr/>
          <p:nvPr/>
        </p:nvSpPr>
        <p:spPr>
          <a:xfrm>
            <a:off x="1552575" y="1508581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1" name="10"/>
          <p:cNvCxnSpPr/>
          <p:nvPr/>
        </p:nvCxnSpPr>
        <p:spPr>
          <a:xfrm>
            <a:off x="1685925" y="1628775"/>
            <a:ext cx="1438275" cy="1378862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" name="12"/>
          <p:cNvCxnSpPr/>
          <p:nvPr/>
        </p:nvCxnSpPr>
        <p:spPr>
          <a:xfrm flipH="1">
            <a:off x="1576983" y="3170658"/>
            <a:ext cx="1485900" cy="1362075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14"/>
          <p:cNvCxnSpPr/>
          <p:nvPr/>
        </p:nvCxnSpPr>
        <p:spPr>
          <a:xfrm>
            <a:off x="1588443" y="4695754"/>
            <a:ext cx="2904006" cy="2162246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16"/>
          <p:cNvSpPr/>
          <p:nvPr/>
        </p:nvSpPr>
        <p:spPr>
          <a:xfrm>
            <a:off x="1443633" y="4566035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26"/>
          <p:cNvSpPr/>
          <p:nvPr/>
        </p:nvSpPr>
        <p:spPr>
          <a:xfrm>
            <a:off x="-265521" y="-76199"/>
            <a:ext cx="1124" cy="1013"/>
          </a:xfrm>
          <a:custGeom>
            <a:avLst/>
            <a:gdLst>
              <a:gd name="connsiteX0" fmla="*/ 10 w 1124"/>
              <a:gd name="connsiteY0" fmla="*/ 0 h 1013"/>
              <a:gd name="connsiteX1" fmla="*/ 1124 w 1124"/>
              <a:gd name="connsiteY1" fmla="*/ 1013 h 1013"/>
              <a:gd name="connsiteX2" fmla="*/ 0 w 1124"/>
              <a:gd name="connsiteY2" fmla="*/ 1013 h 1013"/>
              <a:gd name="connsiteX3" fmla="*/ 10 w 1124"/>
              <a:gd name="connsiteY3" fmla="*/ 0 h 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" h="1013">
                <a:moveTo>
                  <a:pt x="10" y="0"/>
                </a:moveTo>
                <a:lnTo>
                  <a:pt x="1124" y="1013"/>
                </a:lnTo>
                <a:lnTo>
                  <a:pt x="0" y="1013"/>
                </a:lnTo>
                <a:lnTo>
                  <a:pt x="10" y="0"/>
                </a:lnTo>
                <a:close/>
              </a:path>
            </a:pathLst>
          </a:custGeom>
          <a:blipFill>
            <a:blip r:embed="rId3"/>
            <a:srcRect/>
            <a:stretch>
              <a:fillRect l="-475" t="621" r="475" b="-621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29"/>
          <p:cNvSpPr/>
          <p:nvPr/>
        </p:nvSpPr>
        <p:spPr>
          <a:xfrm>
            <a:off x="0" y="166605"/>
            <a:ext cx="4351063" cy="6691395"/>
          </a:xfrm>
          <a:custGeom>
            <a:avLst/>
            <a:gdLst>
              <a:gd name="connsiteX0" fmla="*/ 0 w 4351063"/>
              <a:gd name="connsiteY0" fmla="*/ 0 h 6746318"/>
              <a:gd name="connsiteX1" fmla="*/ 3027088 w 4351063"/>
              <a:gd name="connsiteY1" fmla="*/ 2926793 h 6746318"/>
              <a:gd name="connsiteX2" fmla="*/ 1407838 w 4351063"/>
              <a:gd name="connsiteY2" fmla="*/ 4431743 h 6746318"/>
              <a:gd name="connsiteX3" fmla="*/ 1331638 w 4351063"/>
              <a:gd name="connsiteY3" fmla="*/ 4507943 h 6746318"/>
              <a:gd name="connsiteX4" fmla="*/ 4351063 w 4351063"/>
              <a:gd name="connsiteY4" fmla="*/ 6746318 h 6746318"/>
              <a:gd name="connsiteX5" fmla="*/ 0 w 4351063"/>
              <a:gd name="connsiteY5" fmla="*/ 6728914 h 6746318"/>
              <a:gd name="connsiteX6" fmla="*/ 0 w 4351063"/>
              <a:gd name="connsiteY6" fmla="*/ 0 h 6746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1063" h="6746318">
                <a:moveTo>
                  <a:pt x="0" y="0"/>
                </a:moveTo>
                <a:lnTo>
                  <a:pt x="3027088" y="2926793"/>
                </a:lnTo>
                <a:lnTo>
                  <a:pt x="1407838" y="4431743"/>
                </a:lnTo>
                <a:lnTo>
                  <a:pt x="1331638" y="4507943"/>
                </a:lnTo>
                <a:lnTo>
                  <a:pt x="4351063" y="6746318"/>
                </a:lnTo>
                <a:lnTo>
                  <a:pt x="0" y="6728914"/>
                </a:lnTo>
                <a:lnTo>
                  <a:pt x="0" y="0"/>
                </a:lnTo>
                <a:close/>
              </a:path>
            </a:pathLst>
          </a:custGeom>
          <a:solidFill>
            <a:srgbClr val="F7A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2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6485" y="512218"/>
            <a:ext cx="1523365" cy="1489075"/>
          </a:xfrm>
          <a:prstGeom prst="rect">
            <a:avLst/>
          </a:prstGeom>
        </p:spPr>
      </p:pic>
      <p:sp>
        <p:nvSpPr>
          <p:cNvPr id="28" name="2">
            <a:extLst>
              <a:ext uri="{FF2B5EF4-FFF2-40B4-BE49-F238E27FC236}">
                <a16:creationId xmlns:a16="http://schemas.microsoft.com/office/drawing/2014/main" id="{FE62F7A7-67DE-4EED-A23A-3695851F37DD}"/>
              </a:ext>
            </a:extLst>
          </p:cNvPr>
          <p:cNvSpPr/>
          <p:nvPr/>
        </p:nvSpPr>
        <p:spPr>
          <a:xfrm>
            <a:off x="83669" y="166605"/>
            <a:ext cx="12192000" cy="6619056"/>
          </a:xfrm>
          <a:prstGeom prst="roundRect">
            <a:avLst>
              <a:gd name="adj" fmla="val 31710"/>
            </a:avLst>
          </a:prstGeom>
          <a:solidFill>
            <a:srgbClr val="FEF4F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211F57-E2E8-40E6-8DE1-E350B9E6F4B4}"/>
              </a:ext>
            </a:extLst>
          </p:cNvPr>
          <p:cNvSpPr txBox="1"/>
          <p:nvPr/>
        </p:nvSpPr>
        <p:spPr>
          <a:xfrm>
            <a:off x="5469874" y="3084723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2476" y="476476"/>
            <a:ext cx="1178597" cy="1152068"/>
          </a:xfrm>
          <a:prstGeom prst="rect">
            <a:avLst/>
          </a:prstGeom>
        </p:spPr>
      </p:pic>
      <p:pic>
        <p:nvPicPr>
          <p:cNvPr id="25" name="62" descr="E:\素材\春\7ff96c0408d5f1ad90e6490e1fb39ea4.png7ff96c0408d5f1ad90e6490e1fb39ea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9669702" flipH="1">
            <a:off x="287223" y="-84806"/>
            <a:ext cx="1346060" cy="1317512"/>
          </a:xfrm>
          <a:prstGeom prst="rect">
            <a:avLst/>
          </a:prstGeom>
        </p:spPr>
      </p:pic>
      <p:sp>
        <p:nvSpPr>
          <p:cNvPr id="23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308284" y="1308958"/>
            <a:ext cx="2542422" cy="186027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>
                <a:solidFill>
                  <a:srgbClr val="FF0000"/>
                </a:solidFill>
                <a:latin typeface="HP001 4 hàng" panose="020B0603050302020204" pitchFamily="34" charset="0"/>
                <a:ea typeface="Arial-Rounded" panose="020B0604020202020204" pitchFamily="34" charset="0"/>
                <a:cs typeface="Times New Roman" panose="02020603050405020304" pitchFamily="18" charset="0"/>
              </a:rPr>
              <a:t>Soát lỗi</a:t>
            </a:r>
            <a:endParaRPr lang="en-US" sz="5400" b="1" dirty="0">
              <a:solidFill>
                <a:srgbClr val="FF0000"/>
              </a:solidFill>
              <a:latin typeface="HP001 4 hàng" panose="020B0603050302020204" pitchFamily="34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" r="501" b="791"/>
          <a:stretch/>
        </p:blipFill>
        <p:spPr>
          <a:xfrm>
            <a:off x="3328068" y="297697"/>
            <a:ext cx="7099300" cy="618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825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0C0907-8901-4231-8A8D-59044C91BE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4699" y="1"/>
            <a:ext cx="1187302" cy="893134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790700" y="1228165"/>
            <a:ext cx="8807823" cy="164054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khi viết bài xong, con nhờ bố mẹ chụp ảnh </a:t>
            </a:r>
          </a:p>
          <a:p>
            <a:pPr algn="ctr"/>
            <a:r>
              <a:rPr lang="en-US" sz="32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viết và gửi qua Azota để cô chấm.</a:t>
            </a:r>
          </a:p>
        </p:txBody>
      </p:sp>
    </p:spTree>
    <p:extLst>
      <p:ext uri="{BB962C8B-B14F-4D97-AF65-F5344CB8AC3E}">
        <p14:creationId xmlns:p14="http://schemas.microsoft.com/office/powerpoint/2010/main" val="2410774866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49865" y="4803"/>
            <a:ext cx="12192000" cy="13255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. Trò chơi: Đoán từ (trang 73 – SGK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2175571" y="2766218"/>
            <a:ext cx="702165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49865" y="1400862"/>
            <a:ext cx="560788" cy="113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a. 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134169" y="1698480"/>
            <a:ext cx="3304674" cy="89065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Bắt đầu bằng </a:t>
            </a:r>
            <a:r>
              <a:rPr lang="en-US" sz="2400" i="1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tr</a:t>
            </a:r>
          </a:p>
        </p:txBody>
      </p:sp>
      <p:sp>
        <p:nvSpPr>
          <p:cNvPr id="12" name="Oval 11"/>
          <p:cNvSpPr/>
          <p:nvPr/>
        </p:nvSpPr>
        <p:spPr>
          <a:xfrm>
            <a:off x="4671796" y="1698479"/>
            <a:ext cx="3304674" cy="89065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Đồ vật ở trường</a:t>
            </a:r>
          </a:p>
        </p:txBody>
      </p:sp>
      <p:sp>
        <p:nvSpPr>
          <p:cNvPr id="13" name="Oval 12"/>
          <p:cNvSpPr/>
          <p:nvPr/>
        </p:nvSpPr>
        <p:spPr>
          <a:xfrm>
            <a:off x="8332939" y="1698478"/>
            <a:ext cx="3304674" cy="89065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Dùng để báo giờ học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49865" y="2587548"/>
            <a:ext cx="560788" cy="113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b. 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10653" y="2836713"/>
            <a:ext cx="3428190" cy="89065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Bắt đầu bằng </a:t>
            </a:r>
            <a:r>
              <a:rPr lang="en-US" sz="2400" i="1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ch</a:t>
            </a:r>
          </a:p>
        </p:txBody>
      </p:sp>
      <p:sp>
        <p:nvSpPr>
          <p:cNvPr id="17" name="Oval 16"/>
          <p:cNvSpPr/>
          <p:nvPr/>
        </p:nvSpPr>
        <p:spPr>
          <a:xfrm>
            <a:off x="4579677" y="2857422"/>
            <a:ext cx="3537627" cy="89065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Đồ vật trong nhà</a:t>
            </a:r>
          </a:p>
        </p:txBody>
      </p:sp>
      <p:sp>
        <p:nvSpPr>
          <p:cNvPr id="18" name="Oval 17"/>
          <p:cNvSpPr/>
          <p:nvPr/>
        </p:nvSpPr>
        <p:spPr>
          <a:xfrm>
            <a:off x="8332939" y="2836711"/>
            <a:ext cx="3304674" cy="890657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Dùng để quét nhà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49865" y="3990483"/>
            <a:ext cx="560788" cy="113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. 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10653" y="4167564"/>
            <a:ext cx="3428190" cy="89065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Chứa vần </a:t>
            </a:r>
            <a:r>
              <a:rPr lang="en-US" sz="2400" i="1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ang</a:t>
            </a:r>
          </a:p>
        </p:txBody>
      </p:sp>
      <p:sp>
        <p:nvSpPr>
          <p:cNvPr id="21" name="Oval 20"/>
          <p:cNvSpPr/>
          <p:nvPr/>
        </p:nvSpPr>
        <p:spPr>
          <a:xfrm>
            <a:off x="4671796" y="4155202"/>
            <a:ext cx="3445509" cy="89065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Đồ vật trong lớp</a:t>
            </a:r>
          </a:p>
        </p:txBody>
      </p:sp>
      <p:sp>
        <p:nvSpPr>
          <p:cNvPr id="22" name="Oval 21"/>
          <p:cNvSpPr/>
          <p:nvPr/>
        </p:nvSpPr>
        <p:spPr>
          <a:xfrm>
            <a:off x="8332939" y="4167562"/>
            <a:ext cx="3304674" cy="890657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Dùng để viết chữ lên đó 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49865" y="5161846"/>
            <a:ext cx="560788" cy="113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d. 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134169" y="5426334"/>
            <a:ext cx="3304674" cy="89065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Chứa vần </a:t>
            </a:r>
            <a:r>
              <a:rPr lang="en-US" sz="2400" i="1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an</a:t>
            </a:r>
          </a:p>
        </p:txBody>
      </p:sp>
      <p:sp>
        <p:nvSpPr>
          <p:cNvPr id="25" name="Oval 24"/>
          <p:cNvSpPr/>
          <p:nvPr/>
        </p:nvSpPr>
        <p:spPr>
          <a:xfrm>
            <a:off x="4671796" y="5426333"/>
            <a:ext cx="3304674" cy="89065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Đồ vật ở góc học tập</a:t>
            </a:r>
          </a:p>
        </p:txBody>
      </p:sp>
      <p:sp>
        <p:nvSpPr>
          <p:cNvPr id="26" name="Oval 25"/>
          <p:cNvSpPr/>
          <p:nvPr/>
        </p:nvSpPr>
        <p:spPr>
          <a:xfrm>
            <a:off x="8332939" y="5426332"/>
            <a:ext cx="3304674" cy="89065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ysClr val="windowText" lastClr="000000"/>
                </a:solidFill>
                <a:latin typeface="Arial-SGK-TV" pitchFamily="2" charset="0"/>
                <a:cs typeface="Arial-SGK-TV" pitchFamily="2" charset="0"/>
              </a:rPr>
              <a:t>Dùng để bày sách vở</a:t>
            </a:r>
          </a:p>
        </p:txBody>
      </p:sp>
    </p:spTree>
    <p:extLst>
      <p:ext uri="{BB962C8B-B14F-4D97-AF65-F5344CB8AC3E}">
        <p14:creationId xmlns:p14="http://schemas.microsoft.com/office/powerpoint/2010/main" val="31451321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5" grpId="0"/>
      <p:bldP spid="19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rgbClr val="FF0000"/>
            </a:gs>
            <a:gs pos="17000">
              <a:srgbClr val="FFFF00"/>
            </a:gs>
            <a:gs pos="53000">
              <a:srgbClr val="4F81BD">
                <a:shade val="93000"/>
                <a:satMod val="130000"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8336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127483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rgbClr val="FF0000"/>
            </a:gs>
            <a:gs pos="17000">
              <a:srgbClr val="FFFF00"/>
            </a:gs>
            <a:gs pos="53000">
              <a:srgbClr val="4F81BD">
                <a:shade val="93000"/>
                <a:satMod val="130000"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884" y="333044"/>
            <a:ext cx="2723147" cy="75782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/>
              <a:t>LUẬT CHƠI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986589" y="1684418"/>
            <a:ext cx="10495661" cy="37366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000"/>
              <a:t>	Con đoán từ theo gợi ý trong câu hỏi và nêu câu trả lời sau thời gian suy nghĩ là 10 giây. Trả lời đúng 1 câu hỏi, con sẽ nhận được 1 bông hoa điểm 10 đấy. Cô chúc con trả lời đúng các câu hỏi và đạt được nhiều bông hoa điểm mười nhé!</a:t>
            </a:r>
          </a:p>
        </p:txBody>
      </p:sp>
    </p:spTree>
    <p:extLst>
      <p:ext uri="{BB962C8B-B14F-4D97-AF65-F5344CB8AC3E}">
        <p14:creationId xmlns:p14="http://schemas.microsoft.com/office/powerpoint/2010/main" val="13985125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4000">
              <a:srgbClr val="FFFF00"/>
            </a:gs>
            <a:gs pos="72000">
              <a:schemeClr val="tx2">
                <a:lumMod val="20000"/>
                <a:lumOff val="80000"/>
              </a:schemeClr>
            </a:gs>
            <a:gs pos="44000">
              <a:srgbClr val="4F81BD">
                <a:shade val="93000"/>
                <a:satMod val="13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1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2624088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rố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2" y="1945143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ừ chỉ đồ vật ở trường, dùng để báo giờ học, bắt đầu bằng </a:t>
            </a:r>
            <a:r>
              <a:rPr lang="en-US" sz="4800" i="1">
                <a:solidFill>
                  <a:schemeClr val="bg1"/>
                </a:solidFill>
                <a:latin typeface="UVN Ai Cap" panose="02040603050506020204" pitchFamily="18" charset="0"/>
              </a:rPr>
              <a:t>tr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96" y="-156601"/>
            <a:ext cx="1707490" cy="17101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7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799" y="3790202"/>
            <a:ext cx="2346159" cy="25541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85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997308" y="39538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574080" y="409142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355120" y="2879776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596319" y="491818"/>
            <a:ext cx="5155335" cy="4896929"/>
            <a:chOff x="3084810" y="-335112"/>
            <a:chExt cx="5809496" cy="5760000"/>
          </a:xfrm>
        </p:grpSpPr>
        <p:grpSp>
          <p:nvGrpSpPr>
            <p:cNvPr id="17" name="组合 16"/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/>
              <p:cNvPicPr>
                <a:picLocks noChangeAspect="1"/>
              </p:cNvPicPr>
              <p:nvPr/>
            </p:nvPicPr>
            <p:blipFill rotWithShape="1">
              <a:blip r:embed="rId3"/>
              <a:srcRect t="48492"/>
              <a:stretch>
                <a:fillRect/>
              </a:stretch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/>
          <p:cNvSpPr/>
          <p:nvPr/>
        </p:nvSpPr>
        <p:spPr>
          <a:xfrm>
            <a:off x="9039516" y="3259314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8587644" y="810849"/>
            <a:ext cx="1759996" cy="734428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1216617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660440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40654" y="3006461"/>
            <a:ext cx="4152249" cy="1084866"/>
          </a:xfrm>
          <a:prstGeom prst="rect">
            <a:avLst/>
          </a:prstGeom>
          <a:noFill/>
        </p:spPr>
        <p:txBody>
          <a:bodyPr wrap="none" lIns="68496" tIns="34267" rIns="68496" bIns="3426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13130"/>
            <a:r>
              <a:rPr lang="en-US" sz="6600" b="1" dirty="0" err="1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Khởi</a:t>
            </a:r>
            <a:r>
              <a:rPr lang="en-US" sz="6600" b="1" dirty="0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động</a:t>
            </a:r>
            <a:endParaRPr lang="en-US" sz="6600" b="1" dirty="0">
              <a:solidFill>
                <a:srgbClr val="FF0000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2050" name="Picture 2" descr="在走动的火车 852x480 | Pics, Animation, Trave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40" y="2787786"/>
            <a:ext cx="7818554" cy="440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5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8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1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0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bldLvl="0" animBg="1"/>
      <p:bldP spid="5" grpId="0" bldLvl="0" animBg="1"/>
      <p:bldP spid="5" grpId="1" bldLvl="0" animBg="1"/>
      <p:bldP spid="6" grpId="0" bldLvl="0" animBg="1"/>
      <p:bldP spid="6" grpId="1" bldLvl="0" animBg="1"/>
      <p:bldP spid="10" grpId="0" bldLvl="0" animBg="1"/>
      <p:bldP spid="10" grpId="1" bldLvl="0" animBg="1"/>
      <p:bldP spid="22" grpId="0" bldLvl="0" animBg="1"/>
      <p:bldP spid="22" grpId="1" bldLvl="0" animBg="1"/>
      <p:bldP spid="23" grpId="0" bldLvl="0" animBg="1"/>
      <p:bldP spid="23" grpId="1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000">
              <a:srgbClr val="FFFF00"/>
            </a:gs>
            <a:gs pos="57000">
              <a:schemeClr val="accent1">
                <a:lumMod val="20000"/>
                <a:lumOff val="80000"/>
              </a:schemeClr>
            </a:gs>
            <a:gs pos="76500">
              <a:srgbClr val="9E3E64"/>
            </a:gs>
            <a:gs pos="35000">
              <a:srgbClr val="4F81BD">
                <a:shade val="93000"/>
                <a:satMod val="130000"/>
              </a:srgbClr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2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2592004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chổi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2" y="1945143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ừ chỉ đồ vật trong nhà, dùng để quét nhà, bắt đầu bằng </a:t>
            </a:r>
            <a:r>
              <a:rPr lang="en-US" sz="4800" i="1">
                <a:solidFill>
                  <a:schemeClr val="bg1"/>
                </a:solidFill>
                <a:latin typeface="UVN Ai Cap" panose="02040603050506020204" pitchFamily="18" charset="0"/>
              </a:rPr>
              <a:t>ch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832" y="3911266"/>
            <a:ext cx="3313535" cy="271813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5000">
              <a:srgbClr val="FFFF00"/>
            </a:gs>
            <a:gs pos="68000">
              <a:srgbClr val="4F81BD">
                <a:shade val="93000"/>
                <a:satMod val="130000"/>
              </a:srgb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3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60" y="5188803"/>
            <a:ext cx="3025140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bả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1" y="1945143"/>
            <a:ext cx="10821125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ừ chỉ đồ vật trong lớp, dùng để viết chữ lên đó, chứa vần </a:t>
            </a:r>
            <a:r>
              <a:rPr lang="en-US" sz="4800" i="1">
                <a:solidFill>
                  <a:schemeClr val="bg1"/>
                </a:solidFill>
                <a:latin typeface="UVN Ai Cap" panose="02040603050506020204" pitchFamily="18" charset="0"/>
              </a:rPr>
              <a:t>ang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341" y="4704314"/>
            <a:ext cx="3438756" cy="179997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646067" y="4125356"/>
            <a:ext cx="3420980" cy="273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46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rgbClr val="FF0000"/>
            </a:gs>
            <a:gs pos="17000">
              <a:srgbClr val="FFFF00"/>
            </a:gs>
            <a:gs pos="53000">
              <a:srgbClr val="4F81BD">
                <a:shade val="93000"/>
                <a:satMod val="130000"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Algerian" pitchFamily="82" charset="0"/>
              </a:rPr>
              <a:t>CÂU </a:t>
            </a:r>
            <a:r>
              <a:rPr lang="en-US" sz="5400">
                <a:solidFill>
                  <a:srgbClr val="FF0000"/>
                </a:solidFill>
                <a:latin typeface="Algerian" pitchFamily="82" charset="0"/>
              </a:rPr>
              <a:t>HỎI 4</a:t>
            </a:r>
            <a:endParaRPr lang="en-US" sz="5400" dirty="0">
              <a:solidFill>
                <a:srgbClr val="FF00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270429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bàn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8112" y="1945143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UVN Ai Cap" panose="02040603050506020204" pitchFamily="18" charset="0"/>
              </a:rPr>
              <a:t>Từ chỉ đồ vật ở góc học tập, dùng để bày sách vở, chứa vần </a:t>
            </a:r>
            <a:r>
              <a:rPr lang="en-US" sz="4800" i="1">
                <a:solidFill>
                  <a:schemeClr val="bg1"/>
                </a:solidFill>
                <a:latin typeface="UVN Ai Cap" panose="02040603050506020204" pitchFamily="18" charset="0"/>
              </a:rPr>
              <a:t>an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00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00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73063" y="69845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415694" y="4125356"/>
            <a:ext cx="3420980" cy="27326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373" y="3916504"/>
            <a:ext cx="3526828" cy="273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4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8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388" y="378201"/>
            <a:ext cx="11161295" cy="1325563"/>
          </a:xfrm>
        </p:spPr>
        <p:txBody>
          <a:bodyPr/>
          <a:lstStyle/>
          <a:p>
            <a:r>
              <a:rPr lang="en-US"/>
              <a:t>Qua trò chơi con tìm được các từ chỉ đồ vật nào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74982" y="1419183"/>
            <a:ext cx="1082441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i="1"/>
              <a:t>Con đã tìm được các từ</a:t>
            </a:r>
            <a:r>
              <a:rPr lang="en-US">
                <a:solidFill>
                  <a:srgbClr val="FF0000"/>
                </a:solidFill>
              </a:rPr>
              <a:t>: </a:t>
            </a:r>
            <a:r>
              <a:rPr lang="en-US" i="1">
                <a:solidFill>
                  <a:srgbClr val="FF0000"/>
                </a:solidFill>
              </a:rPr>
              <a:t>trống, chổi, bảng, bàn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4981" y="2955318"/>
            <a:ext cx="1165659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Nêu thêm các từ chỉ đồ vật bắt đầu bằng tr/ch hoặc từ có vần ang/an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356809" y="4383525"/>
            <a:ext cx="1082441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i="1">
                <a:solidFill>
                  <a:srgbClr val="FF0000"/>
                </a:solidFill>
              </a:rPr>
              <a:t>Chảo, chum, chạn, trang sách, đàn…</a:t>
            </a:r>
          </a:p>
        </p:txBody>
      </p:sp>
    </p:spTree>
    <p:extLst>
      <p:ext uri="{BB962C8B-B14F-4D97-AF65-F5344CB8AC3E}">
        <p14:creationId xmlns:p14="http://schemas.microsoft.com/office/powerpoint/2010/main" val="353320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2">
            <a:extLst>
              <a:ext uri="{FF2B5EF4-FFF2-40B4-BE49-F238E27FC236}">
                <a16:creationId xmlns:a16="http://schemas.microsoft.com/office/drawing/2014/main" id="{50C12B26-75BB-45EE-9142-FBADDC9CDE9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 flipV="1">
            <a:off x="2669509" y="-2694809"/>
            <a:ext cx="6858000" cy="12192000"/>
          </a:xfrm>
          <a:prstGeom prst="rect">
            <a:avLst/>
          </a:prstGeom>
        </p:spPr>
      </p:pic>
      <p:pic>
        <p:nvPicPr>
          <p:cNvPr id="18" name="Picture 2" descr="Kết nối tri thức với cuộc sống">
            <a:extLst>
              <a:ext uri="{FF2B5EF4-FFF2-40B4-BE49-F238E27FC236}">
                <a16:creationId xmlns:a16="http://schemas.microsoft.com/office/drawing/2014/main" id="{26C202A0-271C-47F3-B6F5-7E62753C3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02" y="-27809"/>
            <a:ext cx="1422400" cy="142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BB614EA-B005-4C6A-8BBA-99EE489287FB}"/>
              </a:ext>
            </a:extLst>
          </p:cNvPr>
          <p:cNvGrpSpPr/>
          <p:nvPr/>
        </p:nvGrpSpPr>
        <p:grpSpPr>
          <a:xfrm>
            <a:off x="0" y="6557554"/>
            <a:ext cx="12194509" cy="328254"/>
            <a:chOff x="0" y="6557554"/>
            <a:chExt cx="12194509" cy="32825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80F2173-209B-4FCF-9251-0524DE89737A}"/>
                </a:ext>
              </a:extLst>
            </p:cNvPr>
            <p:cNvSpPr/>
            <p:nvPr/>
          </p:nvSpPr>
          <p:spPr>
            <a:xfrm>
              <a:off x="2418028" y="6557554"/>
              <a:ext cx="2426910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2F6DA80-3933-4153-98A0-A33494EFD727}"/>
                </a:ext>
              </a:extLst>
            </p:cNvPr>
            <p:cNvSpPr/>
            <p:nvPr/>
          </p:nvSpPr>
          <p:spPr>
            <a:xfrm>
              <a:off x="4826269" y="6557554"/>
              <a:ext cx="2479712" cy="328254"/>
            </a:xfrm>
            <a:prstGeom prst="rect">
              <a:avLst/>
            </a:prstGeom>
            <a:solidFill>
              <a:srgbClr val="ED2F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C3B2C71-710C-4D23-BD1D-E7C53B260006}"/>
                </a:ext>
              </a:extLst>
            </p:cNvPr>
            <p:cNvSpPr/>
            <p:nvPr/>
          </p:nvSpPr>
          <p:spPr>
            <a:xfrm>
              <a:off x="7300745" y="6557554"/>
              <a:ext cx="2479712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ABB32B4-D376-4BB5-A869-A9C2442AA919}"/>
                </a:ext>
              </a:extLst>
            </p:cNvPr>
            <p:cNvSpPr/>
            <p:nvPr/>
          </p:nvSpPr>
          <p:spPr>
            <a:xfrm>
              <a:off x="9714797" y="6557554"/>
              <a:ext cx="2479712" cy="328254"/>
            </a:xfrm>
            <a:prstGeom prst="rect">
              <a:avLst/>
            </a:prstGeom>
            <a:solidFill>
              <a:srgbClr val="F7ACB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3CCF0C5-BDB2-4BB6-A93A-714EF4D84C1E}"/>
                </a:ext>
              </a:extLst>
            </p:cNvPr>
            <p:cNvSpPr/>
            <p:nvPr/>
          </p:nvSpPr>
          <p:spPr>
            <a:xfrm>
              <a:off x="0" y="6557554"/>
              <a:ext cx="2426910" cy="328254"/>
            </a:xfrm>
            <a:prstGeom prst="rect">
              <a:avLst/>
            </a:prstGeom>
            <a:solidFill>
              <a:srgbClr val="F15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5" name="18">
            <a:extLst>
              <a:ext uri="{FF2B5EF4-FFF2-40B4-BE49-F238E27FC236}">
                <a16:creationId xmlns:a16="http://schemas.microsoft.com/office/drawing/2014/main" id="{E197C50A-5293-4975-8C45-BE86E80C60F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03387" y="4086225"/>
            <a:ext cx="1874705" cy="3170704"/>
          </a:xfrm>
          <a:prstGeom prst="rect">
            <a:avLst/>
          </a:prstGeom>
        </p:spPr>
      </p:pic>
      <p:sp>
        <p:nvSpPr>
          <p:cNvPr id="2" name="Diamond 1"/>
          <p:cNvSpPr/>
          <p:nvPr/>
        </p:nvSpPr>
        <p:spPr>
          <a:xfrm>
            <a:off x="-31130" y="-83427"/>
            <a:ext cx="12194509" cy="6969235"/>
          </a:xfrm>
          <a:prstGeom prst="diamond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/>
          </a:p>
        </p:txBody>
      </p:sp>
      <p:sp>
        <p:nvSpPr>
          <p:cNvPr id="13" name="20"/>
          <p:cNvSpPr/>
          <p:nvPr/>
        </p:nvSpPr>
        <p:spPr>
          <a:xfrm>
            <a:off x="3244620" y="1079839"/>
            <a:ext cx="5332043" cy="1231106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t" anchorCtr="0" compatLnSpc="1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Times New Roman"/>
              </a:rPr>
              <a:t>CỦNG CỐ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8208" y="2576828"/>
            <a:ext cx="9386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7030A0"/>
                </a:solidFill>
              </a:rPr>
              <a:t> </a:t>
            </a:r>
            <a: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 nay, em đã học những nội dung gì?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20503" y="3763059"/>
            <a:ext cx="6089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: Ôn tập tiết 4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4521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7230873" y="481186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574080" y="409142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355120" y="2879776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039516" y="3259314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8587644" y="810849"/>
            <a:ext cx="1759996" cy="734428"/>
          </a:xfrm>
          <a:prstGeom prst="rect">
            <a:avLst/>
          </a:prstGeom>
        </p:spPr>
      </p:pic>
      <p:sp>
        <p:nvSpPr>
          <p:cNvPr id="23" name="椭圆 22"/>
          <p:cNvSpPr/>
          <p:nvPr/>
        </p:nvSpPr>
        <p:spPr>
          <a:xfrm>
            <a:off x="1660440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2778" y="324562"/>
            <a:ext cx="11424000" cy="807867"/>
          </a:xfrm>
          <a:prstGeom prst="rect">
            <a:avLst/>
          </a:prstGeom>
          <a:noFill/>
        </p:spPr>
        <p:txBody>
          <a:bodyPr wrap="square" lIns="68496" tIns="34267" rIns="68496" bIns="3426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13130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on lắng nghe bài hát " Thương lắm thầy cô ơi”</a:t>
            </a:r>
          </a:p>
          <a:p>
            <a:pPr defTabSz="913130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Trả lời câu hỏi: Bài hát nói về ai? Bạn nhỏ dành tình cảm gì cho thầy cô của mình? 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y2mate.com - Thương Lắm Thầy Cô Ơi Be Phan Hiếu Kiên_360p (1)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55416" y="1340867"/>
            <a:ext cx="10918723" cy="5316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7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997308" y="3953840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574080" y="409142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9355120" y="2879776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039516" y="3259314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>
            <a:fillRect/>
          </a:stretch>
        </p:blipFill>
        <p:spPr>
          <a:xfrm>
            <a:off x="8587644" y="810849"/>
            <a:ext cx="1759996" cy="734428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1216617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660440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6" tIns="34267" rIns="68496" bIns="34267" rtlCol="0" anchor="ctr"/>
          <a:lstStyle/>
          <a:p>
            <a:pPr algn="ctr" defTabSz="913130">
              <a:defRPr/>
            </a:pPr>
            <a:endParaRPr lang="zh-CN" altLang="en-US" sz="1425">
              <a:solidFill>
                <a:srgbClr val="FFFFFF"/>
              </a:solidFill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864192" y="1046348"/>
            <a:ext cx="5817770" cy="623201"/>
          </a:xfrm>
          <a:prstGeom prst="rect">
            <a:avLst/>
          </a:prstGeom>
          <a:noFill/>
        </p:spPr>
        <p:txBody>
          <a:bodyPr wrap="none" lIns="68496" tIns="34267" rIns="68496" bIns="3426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913130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Bạn hát ca ngợi thầy cô giáo.</a:t>
            </a:r>
          </a:p>
        </p:txBody>
      </p:sp>
      <p:pic>
        <p:nvPicPr>
          <p:cNvPr id="2050" name="Picture 2" descr="在走动的火车 852x480 | Pics, Animation, Trave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40" y="3614119"/>
            <a:ext cx="7818554" cy="440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41587" y="1963062"/>
            <a:ext cx="11631749" cy="623201"/>
          </a:xfrm>
          <a:prstGeom prst="rect">
            <a:avLst/>
          </a:prstGeom>
          <a:noFill/>
        </p:spPr>
        <p:txBody>
          <a:bodyPr wrap="square" lIns="68496" tIns="34267" rIns="68496" bIns="34267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defTabSz="913130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  Bạn nhỏ trong bài hát rất yêu thương thầy cô của mình.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16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49320"/>
            <a:ext cx="12339373" cy="44748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235" y="2032625"/>
            <a:ext cx="5458691" cy="349687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27002" y="2849445"/>
            <a:ext cx="4931158" cy="1863232"/>
          </a:xfrm>
          <a:prstGeom prst="rect">
            <a:avLst/>
          </a:prstGeom>
        </p:spPr>
        <p:txBody>
          <a:bodyPr wrap="none">
            <a:prstTxWarp prst="textDeflate">
              <a:avLst>
                <a:gd name="adj" fmla="val 12475"/>
              </a:avLst>
            </a:prstTxWarp>
            <a:spAutoFit/>
          </a:bodyPr>
          <a:lstStyle/>
          <a:p>
            <a:r>
              <a:rPr lang="en-US" sz="440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iết 3 - 4</a:t>
            </a:r>
            <a:endParaRPr lang="en-US" sz="4400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47337" y="389283"/>
            <a:ext cx="66904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ÔN TẬP GIỮA HỌC KÌ 1</a:t>
            </a:r>
            <a:endParaRPr lang="en-US" sz="5400" b="1" cap="none" spc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324339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8"/>
          <p:cNvCxnSpPr/>
          <p:nvPr/>
        </p:nvCxnSpPr>
        <p:spPr>
          <a:xfrm>
            <a:off x="0" y="0"/>
            <a:ext cx="1552575" cy="1508581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9"/>
          <p:cNvSpPr/>
          <p:nvPr/>
        </p:nvSpPr>
        <p:spPr>
          <a:xfrm>
            <a:off x="1552575" y="1508581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1" name="10"/>
          <p:cNvCxnSpPr/>
          <p:nvPr/>
        </p:nvCxnSpPr>
        <p:spPr>
          <a:xfrm>
            <a:off x="1685925" y="1628775"/>
            <a:ext cx="1438275" cy="1378862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" name="12"/>
          <p:cNvCxnSpPr/>
          <p:nvPr/>
        </p:nvCxnSpPr>
        <p:spPr>
          <a:xfrm flipH="1">
            <a:off x="1576983" y="3170658"/>
            <a:ext cx="1485900" cy="1362075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14"/>
          <p:cNvCxnSpPr/>
          <p:nvPr/>
        </p:nvCxnSpPr>
        <p:spPr>
          <a:xfrm>
            <a:off x="1588443" y="4695754"/>
            <a:ext cx="2904006" cy="2162246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16"/>
          <p:cNvSpPr/>
          <p:nvPr/>
        </p:nvSpPr>
        <p:spPr>
          <a:xfrm>
            <a:off x="1443633" y="4566035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26"/>
          <p:cNvSpPr/>
          <p:nvPr/>
        </p:nvSpPr>
        <p:spPr>
          <a:xfrm>
            <a:off x="-265521" y="-76199"/>
            <a:ext cx="1124" cy="1013"/>
          </a:xfrm>
          <a:custGeom>
            <a:avLst/>
            <a:gdLst>
              <a:gd name="connsiteX0" fmla="*/ 10 w 1124"/>
              <a:gd name="connsiteY0" fmla="*/ 0 h 1013"/>
              <a:gd name="connsiteX1" fmla="*/ 1124 w 1124"/>
              <a:gd name="connsiteY1" fmla="*/ 1013 h 1013"/>
              <a:gd name="connsiteX2" fmla="*/ 0 w 1124"/>
              <a:gd name="connsiteY2" fmla="*/ 1013 h 1013"/>
              <a:gd name="connsiteX3" fmla="*/ 10 w 1124"/>
              <a:gd name="connsiteY3" fmla="*/ 0 h 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" h="1013">
                <a:moveTo>
                  <a:pt x="10" y="0"/>
                </a:moveTo>
                <a:lnTo>
                  <a:pt x="1124" y="1013"/>
                </a:lnTo>
                <a:lnTo>
                  <a:pt x="0" y="1013"/>
                </a:lnTo>
                <a:lnTo>
                  <a:pt x="10" y="0"/>
                </a:lnTo>
                <a:close/>
              </a:path>
            </a:pathLst>
          </a:custGeom>
          <a:blipFill>
            <a:blip r:embed="rId3"/>
            <a:srcRect/>
            <a:stretch>
              <a:fillRect l="-475" t="621" r="475" b="-621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29"/>
          <p:cNvSpPr/>
          <p:nvPr/>
        </p:nvSpPr>
        <p:spPr>
          <a:xfrm>
            <a:off x="0" y="166605"/>
            <a:ext cx="4351063" cy="6691395"/>
          </a:xfrm>
          <a:custGeom>
            <a:avLst/>
            <a:gdLst>
              <a:gd name="connsiteX0" fmla="*/ 0 w 4351063"/>
              <a:gd name="connsiteY0" fmla="*/ 0 h 6746318"/>
              <a:gd name="connsiteX1" fmla="*/ 3027088 w 4351063"/>
              <a:gd name="connsiteY1" fmla="*/ 2926793 h 6746318"/>
              <a:gd name="connsiteX2" fmla="*/ 1407838 w 4351063"/>
              <a:gd name="connsiteY2" fmla="*/ 4431743 h 6746318"/>
              <a:gd name="connsiteX3" fmla="*/ 1331638 w 4351063"/>
              <a:gd name="connsiteY3" fmla="*/ 4507943 h 6746318"/>
              <a:gd name="connsiteX4" fmla="*/ 4351063 w 4351063"/>
              <a:gd name="connsiteY4" fmla="*/ 6746318 h 6746318"/>
              <a:gd name="connsiteX5" fmla="*/ 0 w 4351063"/>
              <a:gd name="connsiteY5" fmla="*/ 6728914 h 6746318"/>
              <a:gd name="connsiteX6" fmla="*/ 0 w 4351063"/>
              <a:gd name="connsiteY6" fmla="*/ 0 h 6746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1063" h="6746318">
                <a:moveTo>
                  <a:pt x="0" y="0"/>
                </a:moveTo>
                <a:lnTo>
                  <a:pt x="3027088" y="2926793"/>
                </a:lnTo>
                <a:lnTo>
                  <a:pt x="1407838" y="4431743"/>
                </a:lnTo>
                <a:lnTo>
                  <a:pt x="1331638" y="4507943"/>
                </a:lnTo>
                <a:lnTo>
                  <a:pt x="4351063" y="6746318"/>
                </a:lnTo>
                <a:lnTo>
                  <a:pt x="0" y="6728914"/>
                </a:lnTo>
                <a:lnTo>
                  <a:pt x="0" y="0"/>
                </a:lnTo>
                <a:close/>
              </a:path>
            </a:pathLst>
          </a:custGeom>
          <a:solidFill>
            <a:srgbClr val="F7A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2">
            <a:extLst>
              <a:ext uri="{FF2B5EF4-FFF2-40B4-BE49-F238E27FC236}">
                <a16:creationId xmlns:a16="http://schemas.microsoft.com/office/drawing/2014/main" id="{FE62F7A7-67DE-4EED-A23A-3695851F37DD}"/>
              </a:ext>
            </a:extLst>
          </p:cNvPr>
          <p:cNvSpPr/>
          <p:nvPr/>
        </p:nvSpPr>
        <p:spPr>
          <a:xfrm>
            <a:off x="-1" y="90229"/>
            <a:ext cx="12192000" cy="6619056"/>
          </a:xfrm>
          <a:prstGeom prst="roundRect">
            <a:avLst>
              <a:gd name="adj" fmla="val 36525"/>
            </a:avLst>
          </a:prstGeom>
          <a:solidFill>
            <a:srgbClr val="FFFFCC"/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211F57-E2E8-40E6-8DE1-E350B9E6F4B4}"/>
              </a:ext>
            </a:extLst>
          </p:cNvPr>
          <p:cNvSpPr txBox="1"/>
          <p:nvPr/>
        </p:nvSpPr>
        <p:spPr>
          <a:xfrm>
            <a:off x="5469874" y="3084723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1622491" flipV="1">
            <a:off x="-313100" y="418113"/>
            <a:ext cx="1523365" cy="1489075"/>
          </a:xfrm>
          <a:prstGeom prst="rect">
            <a:avLst/>
          </a:prstGeom>
        </p:spPr>
      </p:pic>
      <p:pic>
        <p:nvPicPr>
          <p:cNvPr id="25" name="62" descr="E:\素材\春\7ff96c0408d5f1ad90e6490e1fb39ea4.png7ff96c0408d5f1ad90e6490e1fb39ea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9509600" flipH="1">
            <a:off x="188792" y="-104274"/>
            <a:ext cx="1259205" cy="1232499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1037307" y="250499"/>
            <a:ext cx="10461746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: Cô giáo lớp em (2 </a:t>
            </a:r>
            <a:r>
              <a:rPr lang="en-US" sz="360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khổ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thơ đầu)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B19117-F232-40D6-B218-8F99AA52F7CB}"/>
              </a:ext>
            </a:extLst>
          </p:cNvPr>
          <p:cNvSpPr txBox="1"/>
          <p:nvPr/>
        </p:nvSpPr>
        <p:spPr>
          <a:xfrm>
            <a:off x="4006702" y="1469226"/>
            <a:ext cx="417859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Sáng nào em đến lớp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Cũng thấy cô đến rồi.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Đáp lời “Chào cô ạ!”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Cô mỉm cười thật tươi.</a:t>
            </a:r>
          </a:p>
          <a:p>
            <a:pPr>
              <a:lnSpc>
                <a:spcPct val="150000"/>
              </a:lnSpc>
            </a:pPr>
            <a:endParaRPr lang="en-US" sz="2400"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Cô dạy em tập viết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Gió đưa thoảng hương nhài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Nắng ghé vào cửa lớp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Arial-Rounded" panose="020B0604020202020204" pitchFamily="34" charset="0"/>
                <a:ea typeface="Arial-Rounded" panose="020B0604020202020204" pitchFamily="34" charset="0"/>
                <a:cs typeface="Arial-Rounded" panose="020B0604020202020204" pitchFamily="34" charset="0"/>
              </a:rPr>
              <a:t>Xem chúng em học bài.</a:t>
            </a:r>
            <a:endParaRPr lang="vi-VN" sz="2400" dirty="0"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Arial-Rounded" panose="020B0604020202020204" pitchFamily="34" charset="0"/>
              <a:ea typeface="Arial-Rounded" panose="020B0604020202020204" pitchFamily="34" charset="0"/>
              <a:cs typeface="Arial-Rounded" panose="020B0604020202020204" pitchFamily="34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-2638" y="1246830"/>
            <a:ext cx="3077642" cy="1757424"/>
          </a:xfrm>
          <a:prstGeom prst="cloudCallout">
            <a:avLst>
              <a:gd name="adj1" fmla="val 69872"/>
              <a:gd name="adj2" fmla="val 48402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Con dừng màn hình và đọc 2 lần bài viết</a:t>
            </a:r>
          </a:p>
        </p:txBody>
      </p:sp>
    </p:spTree>
    <p:extLst>
      <p:ext uri="{BB962C8B-B14F-4D97-AF65-F5344CB8AC3E}">
        <p14:creationId xmlns:p14="http://schemas.microsoft.com/office/powerpoint/2010/main" val="3388372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8"/>
          <p:cNvCxnSpPr/>
          <p:nvPr/>
        </p:nvCxnSpPr>
        <p:spPr>
          <a:xfrm>
            <a:off x="0" y="0"/>
            <a:ext cx="1552575" cy="1508581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9"/>
          <p:cNvSpPr/>
          <p:nvPr/>
        </p:nvSpPr>
        <p:spPr>
          <a:xfrm>
            <a:off x="1552575" y="1508581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1" name="10"/>
          <p:cNvCxnSpPr/>
          <p:nvPr/>
        </p:nvCxnSpPr>
        <p:spPr>
          <a:xfrm>
            <a:off x="1685925" y="1628775"/>
            <a:ext cx="1438275" cy="1378862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" name="12"/>
          <p:cNvCxnSpPr/>
          <p:nvPr/>
        </p:nvCxnSpPr>
        <p:spPr>
          <a:xfrm flipH="1">
            <a:off x="1576983" y="3170658"/>
            <a:ext cx="1485900" cy="1362075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14"/>
          <p:cNvCxnSpPr/>
          <p:nvPr/>
        </p:nvCxnSpPr>
        <p:spPr>
          <a:xfrm>
            <a:off x="1588443" y="4695754"/>
            <a:ext cx="2904006" cy="2162246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16"/>
          <p:cNvSpPr/>
          <p:nvPr/>
        </p:nvSpPr>
        <p:spPr>
          <a:xfrm>
            <a:off x="1443633" y="4566035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26"/>
          <p:cNvSpPr/>
          <p:nvPr/>
        </p:nvSpPr>
        <p:spPr>
          <a:xfrm>
            <a:off x="-265521" y="-76199"/>
            <a:ext cx="1124" cy="1013"/>
          </a:xfrm>
          <a:custGeom>
            <a:avLst/>
            <a:gdLst>
              <a:gd name="connsiteX0" fmla="*/ 10 w 1124"/>
              <a:gd name="connsiteY0" fmla="*/ 0 h 1013"/>
              <a:gd name="connsiteX1" fmla="*/ 1124 w 1124"/>
              <a:gd name="connsiteY1" fmla="*/ 1013 h 1013"/>
              <a:gd name="connsiteX2" fmla="*/ 0 w 1124"/>
              <a:gd name="connsiteY2" fmla="*/ 1013 h 1013"/>
              <a:gd name="connsiteX3" fmla="*/ 10 w 1124"/>
              <a:gd name="connsiteY3" fmla="*/ 0 h 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" h="1013">
                <a:moveTo>
                  <a:pt x="10" y="0"/>
                </a:moveTo>
                <a:lnTo>
                  <a:pt x="1124" y="1013"/>
                </a:lnTo>
                <a:lnTo>
                  <a:pt x="0" y="1013"/>
                </a:lnTo>
                <a:lnTo>
                  <a:pt x="10" y="0"/>
                </a:lnTo>
                <a:close/>
              </a:path>
            </a:pathLst>
          </a:custGeom>
          <a:blipFill>
            <a:blip r:embed="rId3"/>
            <a:srcRect/>
            <a:stretch>
              <a:fillRect l="-475" t="621" r="475" b="-621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29"/>
          <p:cNvSpPr/>
          <p:nvPr/>
        </p:nvSpPr>
        <p:spPr>
          <a:xfrm>
            <a:off x="0" y="166605"/>
            <a:ext cx="4351063" cy="6691395"/>
          </a:xfrm>
          <a:custGeom>
            <a:avLst/>
            <a:gdLst>
              <a:gd name="connsiteX0" fmla="*/ 0 w 4351063"/>
              <a:gd name="connsiteY0" fmla="*/ 0 h 6746318"/>
              <a:gd name="connsiteX1" fmla="*/ 3027088 w 4351063"/>
              <a:gd name="connsiteY1" fmla="*/ 2926793 h 6746318"/>
              <a:gd name="connsiteX2" fmla="*/ 1407838 w 4351063"/>
              <a:gd name="connsiteY2" fmla="*/ 4431743 h 6746318"/>
              <a:gd name="connsiteX3" fmla="*/ 1331638 w 4351063"/>
              <a:gd name="connsiteY3" fmla="*/ 4507943 h 6746318"/>
              <a:gd name="connsiteX4" fmla="*/ 4351063 w 4351063"/>
              <a:gd name="connsiteY4" fmla="*/ 6746318 h 6746318"/>
              <a:gd name="connsiteX5" fmla="*/ 0 w 4351063"/>
              <a:gd name="connsiteY5" fmla="*/ 6728914 h 6746318"/>
              <a:gd name="connsiteX6" fmla="*/ 0 w 4351063"/>
              <a:gd name="connsiteY6" fmla="*/ 0 h 6746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1063" h="6746318">
                <a:moveTo>
                  <a:pt x="0" y="0"/>
                </a:moveTo>
                <a:lnTo>
                  <a:pt x="3027088" y="2926793"/>
                </a:lnTo>
                <a:lnTo>
                  <a:pt x="1407838" y="4431743"/>
                </a:lnTo>
                <a:lnTo>
                  <a:pt x="1331638" y="4507943"/>
                </a:lnTo>
                <a:lnTo>
                  <a:pt x="4351063" y="6746318"/>
                </a:lnTo>
                <a:lnTo>
                  <a:pt x="0" y="6728914"/>
                </a:lnTo>
                <a:lnTo>
                  <a:pt x="0" y="0"/>
                </a:lnTo>
                <a:close/>
              </a:path>
            </a:pathLst>
          </a:custGeom>
          <a:solidFill>
            <a:srgbClr val="F7A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2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6485" y="512218"/>
            <a:ext cx="1523365" cy="1489075"/>
          </a:xfrm>
          <a:prstGeom prst="rect">
            <a:avLst/>
          </a:prstGeom>
        </p:spPr>
      </p:pic>
      <p:sp>
        <p:nvSpPr>
          <p:cNvPr id="28" name="2">
            <a:extLst>
              <a:ext uri="{FF2B5EF4-FFF2-40B4-BE49-F238E27FC236}">
                <a16:creationId xmlns:a16="http://schemas.microsoft.com/office/drawing/2014/main" id="{FE62F7A7-67DE-4EED-A23A-3695851F37DD}"/>
              </a:ext>
            </a:extLst>
          </p:cNvPr>
          <p:cNvSpPr/>
          <p:nvPr/>
        </p:nvSpPr>
        <p:spPr>
          <a:xfrm>
            <a:off x="0" y="331637"/>
            <a:ext cx="12192000" cy="6619056"/>
          </a:xfrm>
          <a:prstGeom prst="roundRect">
            <a:avLst>
              <a:gd name="adj" fmla="val 31710"/>
            </a:avLst>
          </a:prstGeom>
          <a:solidFill>
            <a:srgbClr val="FEF4F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24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2476" y="476476"/>
            <a:ext cx="1178597" cy="1152068"/>
          </a:xfrm>
          <a:prstGeom prst="rect">
            <a:avLst/>
          </a:prstGeom>
        </p:spPr>
      </p:pic>
      <p:pic>
        <p:nvPicPr>
          <p:cNvPr id="25" name="62" descr="E:\素材\春\7ff96c0408d5f1ad90e6490e1fb39ea4.png7ff96c0408d5f1ad90e6490e1fb39ea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9669702" flipH="1">
            <a:off x="287223" y="-84806"/>
            <a:ext cx="1346060" cy="1317512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960253" y="166605"/>
            <a:ext cx="10461746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: Cô giáo lớp em (2 khổ thơ đầu)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269612" y="1268050"/>
            <a:ext cx="7569462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1. Mỗi sáng đến lớp, bạn nhỏ thấy ai? Bạn làm gì khi gặp cô giáo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599034" y="3755425"/>
            <a:ext cx="7007702" cy="50079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942629" y="2677055"/>
            <a:ext cx="6479370" cy="8498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Mỗi sáng đến lớp, bạn nhỏ đều thấy cô giáo đến sớm. Khi gặp cô bạn nhỏ chào cô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5086816" y="4588903"/>
            <a:ext cx="6479370" cy="110970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3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lù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lề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ô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845" y="1414740"/>
            <a:ext cx="3770767" cy="472938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7022104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6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8"/>
          <p:cNvCxnSpPr/>
          <p:nvPr/>
        </p:nvCxnSpPr>
        <p:spPr>
          <a:xfrm>
            <a:off x="0" y="0"/>
            <a:ext cx="1552575" cy="1508581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9"/>
          <p:cNvSpPr/>
          <p:nvPr/>
        </p:nvSpPr>
        <p:spPr>
          <a:xfrm>
            <a:off x="1552575" y="1508581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1" name="10"/>
          <p:cNvCxnSpPr/>
          <p:nvPr/>
        </p:nvCxnSpPr>
        <p:spPr>
          <a:xfrm>
            <a:off x="1685925" y="1628775"/>
            <a:ext cx="1438275" cy="1378862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" name="12"/>
          <p:cNvCxnSpPr/>
          <p:nvPr/>
        </p:nvCxnSpPr>
        <p:spPr>
          <a:xfrm flipH="1">
            <a:off x="1576983" y="3170658"/>
            <a:ext cx="1485900" cy="1362075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14"/>
          <p:cNvCxnSpPr/>
          <p:nvPr/>
        </p:nvCxnSpPr>
        <p:spPr>
          <a:xfrm>
            <a:off x="1588443" y="4695754"/>
            <a:ext cx="2904006" cy="2162246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16"/>
          <p:cNvSpPr/>
          <p:nvPr/>
        </p:nvSpPr>
        <p:spPr>
          <a:xfrm>
            <a:off x="1443633" y="4566035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26"/>
          <p:cNvSpPr/>
          <p:nvPr/>
        </p:nvSpPr>
        <p:spPr>
          <a:xfrm>
            <a:off x="-265521" y="-76199"/>
            <a:ext cx="1124" cy="1013"/>
          </a:xfrm>
          <a:custGeom>
            <a:avLst/>
            <a:gdLst>
              <a:gd name="connsiteX0" fmla="*/ 10 w 1124"/>
              <a:gd name="connsiteY0" fmla="*/ 0 h 1013"/>
              <a:gd name="connsiteX1" fmla="*/ 1124 w 1124"/>
              <a:gd name="connsiteY1" fmla="*/ 1013 h 1013"/>
              <a:gd name="connsiteX2" fmla="*/ 0 w 1124"/>
              <a:gd name="connsiteY2" fmla="*/ 1013 h 1013"/>
              <a:gd name="connsiteX3" fmla="*/ 10 w 1124"/>
              <a:gd name="connsiteY3" fmla="*/ 0 h 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" h="1013">
                <a:moveTo>
                  <a:pt x="10" y="0"/>
                </a:moveTo>
                <a:lnTo>
                  <a:pt x="1124" y="1013"/>
                </a:lnTo>
                <a:lnTo>
                  <a:pt x="0" y="1013"/>
                </a:lnTo>
                <a:lnTo>
                  <a:pt x="10" y="0"/>
                </a:lnTo>
                <a:close/>
              </a:path>
            </a:pathLst>
          </a:custGeom>
          <a:blipFill>
            <a:blip r:embed="rId3"/>
            <a:srcRect/>
            <a:stretch>
              <a:fillRect l="-475" t="621" r="475" b="-621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29"/>
          <p:cNvSpPr/>
          <p:nvPr/>
        </p:nvSpPr>
        <p:spPr>
          <a:xfrm>
            <a:off x="0" y="166605"/>
            <a:ext cx="4351063" cy="6691395"/>
          </a:xfrm>
          <a:custGeom>
            <a:avLst/>
            <a:gdLst>
              <a:gd name="connsiteX0" fmla="*/ 0 w 4351063"/>
              <a:gd name="connsiteY0" fmla="*/ 0 h 6746318"/>
              <a:gd name="connsiteX1" fmla="*/ 3027088 w 4351063"/>
              <a:gd name="connsiteY1" fmla="*/ 2926793 h 6746318"/>
              <a:gd name="connsiteX2" fmla="*/ 1407838 w 4351063"/>
              <a:gd name="connsiteY2" fmla="*/ 4431743 h 6746318"/>
              <a:gd name="connsiteX3" fmla="*/ 1331638 w 4351063"/>
              <a:gd name="connsiteY3" fmla="*/ 4507943 h 6746318"/>
              <a:gd name="connsiteX4" fmla="*/ 4351063 w 4351063"/>
              <a:gd name="connsiteY4" fmla="*/ 6746318 h 6746318"/>
              <a:gd name="connsiteX5" fmla="*/ 0 w 4351063"/>
              <a:gd name="connsiteY5" fmla="*/ 6728914 h 6746318"/>
              <a:gd name="connsiteX6" fmla="*/ 0 w 4351063"/>
              <a:gd name="connsiteY6" fmla="*/ 0 h 6746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1063" h="6746318">
                <a:moveTo>
                  <a:pt x="0" y="0"/>
                </a:moveTo>
                <a:lnTo>
                  <a:pt x="3027088" y="2926793"/>
                </a:lnTo>
                <a:lnTo>
                  <a:pt x="1407838" y="4431743"/>
                </a:lnTo>
                <a:lnTo>
                  <a:pt x="1331638" y="4507943"/>
                </a:lnTo>
                <a:lnTo>
                  <a:pt x="4351063" y="6746318"/>
                </a:lnTo>
                <a:lnTo>
                  <a:pt x="0" y="6728914"/>
                </a:lnTo>
                <a:lnTo>
                  <a:pt x="0" y="0"/>
                </a:lnTo>
                <a:close/>
              </a:path>
            </a:pathLst>
          </a:custGeom>
          <a:solidFill>
            <a:srgbClr val="F7A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2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6485" y="512218"/>
            <a:ext cx="1523365" cy="1489075"/>
          </a:xfrm>
          <a:prstGeom prst="rect">
            <a:avLst/>
          </a:prstGeom>
        </p:spPr>
      </p:pic>
      <p:sp>
        <p:nvSpPr>
          <p:cNvPr id="28" name="2">
            <a:extLst>
              <a:ext uri="{FF2B5EF4-FFF2-40B4-BE49-F238E27FC236}">
                <a16:creationId xmlns:a16="http://schemas.microsoft.com/office/drawing/2014/main" id="{FE62F7A7-67DE-4EED-A23A-3695851F37DD}"/>
              </a:ext>
            </a:extLst>
          </p:cNvPr>
          <p:cNvSpPr/>
          <p:nvPr/>
        </p:nvSpPr>
        <p:spPr>
          <a:xfrm>
            <a:off x="0" y="232395"/>
            <a:ext cx="12192000" cy="6619056"/>
          </a:xfrm>
          <a:prstGeom prst="roundRect">
            <a:avLst>
              <a:gd name="adj" fmla="val 31710"/>
            </a:avLst>
          </a:prstGeom>
          <a:solidFill>
            <a:srgbClr val="FEF4F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211F57-E2E8-40E6-8DE1-E350B9E6F4B4}"/>
              </a:ext>
            </a:extLst>
          </p:cNvPr>
          <p:cNvSpPr txBox="1"/>
          <p:nvPr/>
        </p:nvSpPr>
        <p:spPr>
          <a:xfrm>
            <a:off x="5469874" y="3084723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2476" y="476476"/>
            <a:ext cx="1178597" cy="1152068"/>
          </a:xfrm>
          <a:prstGeom prst="rect">
            <a:avLst/>
          </a:prstGeom>
        </p:spPr>
      </p:pic>
      <p:pic>
        <p:nvPicPr>
          <p:cNvPr id="25" name="62" descr="E:\素材\春\7ff96c0408d5f1ad90e6490e1fb39ea4.png7ff96c0408d5f1ad90e6490e1fb39ea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9669702" flipH="1">
            <a:off x="287223" y="-84806"/>
            <a:ext cx="1346060" cy="1317512"/>
          </a:xfrm>
          <a:prstGeom prst="rect">
            <a:avLst/>
          </a:prstGeom>
        </p:spPr>
      </p:pic>
      <p:sp>
        <p:nvSpPr>
          <p:cNvPr id="23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203145" y="704465"/>
            <a:ext cx="7007702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dễ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4492449" y="5687240"/>
            <a:ext cx="7007702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Các con luyện viết từ khó vào vở nháp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960253" y="-4218"/>
            <a:ext cx="10461746" cy="8498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Nghe</a:t>
            </a:r>
            <a:r>
              <a:rPr lang="en-US" sz="3600" dirty="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3600">
                <a:latin typeface="Times New Roman" panose="02020603050405020304" pitchFamily="18" charset="0"/>
                <a:ea typeface="Arial-Rounded" panose="020B0604020202020204" pitchFamily="34" charset="0"/>
                <a:cs typeface="Times New Roman" panose="02020603050405020304" pitchFamily="18" charset="0"/>
              </a:rPr>
              <a:t>: Cô giáo lớp em (2 khổ thơ đầu)</a:t>
            </a:r>
            <a:endParaRPr lang="en-US" sz="3600" dirty="0">
              <a:latin typeface="Times New Roman" panose="02020603050405020304" pitchFamily="18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2360" y="1628775"/>
            <a:ext cx="2847079" cy="4938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5197" y="1304342"/>
            <a:ext cx="3819756" cy="480780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398069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8"/>
          <p:cNvCxnSpPr/>
          <p:nvPr/>
        </p:nvCxnSpPr>
        <p:spPr>
          <a:xfrm>
            <a:off x="0" y="0"/>
            <a:ext cx="1552575" cy="1508581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9"/>
          <p:cNvSpPr/>
          <p:nvPr/>
        </p:nvSpPr>
        <p:spPr>
          <a:xfrm>
            <a:off x="1552575" y="1508581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1" name="10"/>
          <p:cNvCxnSpPr/>
          <p:nvPr/>
        </p:nvCxnSpPr>
        <p:spPr>
          <a:xfrm>
            <a:off x="1685925" y="1628775"/>
            <a:ext cx="1438275" cy="1378862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" name="12"/>
          <p:cNvCxnSpPr/>
          <p:nvPr/>
        </p:nvCxnSpPr>
        <p:spPr>
          <a:xfrm flipH="1">
            <a:off x="1576983" y="3170658"/>
            <a:ext cx="1485900" cy="1362075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14"/>
          <p:cNvCxnSpPr/>
          <p:nvPr/>
        </p:nvCxnSpPr>
        <p:spPr>
          <a:xfrm>
            <a:off x="1588443" y="4695754"/>
            <a:ext cx="2904006" cy="2162246"/>
          </a:xfrm>
          <a:prstGeom prst="line">
            <a:avLst/>
          </a:prstGeom>
          <a:ln>
            <a:solidFill>
              <a:srgbClr val="33918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16"/>
          <p:cNvSpPr/>
          <p:nvPr/>
        </p:nvSpPr>
        <p:spPr>
          <a:xfrm>
            <a:off x="1443633" y="4566035"/>
            <a:ext cx="133350" cy="120194"/>
          </a:xfrm>
          <a:prstGeom prst="ellipse">
            <a:avLst/>
          </a:prstGeom>
          <a:solidFill>
            <a:srgbClr val="339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26"/>
          <p:cNvSpPr/>
          <p:nvPr/>
        </p:nvSpPr>
        <p:spPr>
          <a:xfrm>
            <a:off x="-265521" y="-76199"/>
            <a:ext cx="1124" cy="1013"/>
          </a:xfrm>
          <a:custGeom>
            <a:avLst/>
            <a:gdLst>
              <a:gd name="connsiteX0" fmla="*/ 10 w 1124"/>
              <a:gd name="connsiteY0" fmla="*/ 0 h 1013"/>
              <a:gd name="connsiteX1" fmla="*/ 1124 w 1124"/>
              <a:gd name="connsiteY1" fmla="*/ 1013 h 1013"/>
              <a:gd name="connsiteX2" fmla="*/ 0 w 1124"/>
              <a:gd name="connsiteY2" fmla="*/ 1013 h 1013"/>
              <a:gd name="connsiteX3" fmla="*/ 10 w 1124"/>
              <a:gd name="connsiteY3" fmla="*/ 0 h 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" h="1013">
                <a:moveTo>
                  <a:pt x="10" y="0"/>
                </a:moveTo>
                <a:lnTo>
                  <a:pt x="1124" y="1013"/>
                </a:lnTo>
                <a:lnTo>
                  <a:pt x="0" y="1013"/>
                </a:lnTo>
                <a:lnTo>
                  <a:pt x="10" y="0"/>
                </a:lnTo>
                <a:close/>
              </a:path>
            </a:pathLst>
          </a:custGeom>
          <a:blipFill>
            <a:blip r:embed="rId3"/>
            <a:srcRect/>
            <a:stretch>
              <a:fillRect l="-475" t="621" r="475" b="-621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29"/>
          <p:cNvSpPr/>
          <p:nvPr/>
        </p:nvSpPr>
        <p:spPr>
          <a:xfrm>
            <a:off x="0" y="166605"/>
            <a:ext cx="4351063" cy="6691395"/>
          </a:xfrm>
          <a:custGeom>
            <a:avLst/>
            <a:gdLst>
              <a:gd name="connsiteX0" fmla="*/ 0 w 4351063"/>
              <a:gd name="connsiteY0" fmla="*/ 0 h 6746318"/>
              <a:gd name="connsiteX1" fmla="*/ 3027088 w 4351063"/>
              <a:gd name="connsiteY1" fmla="*/ 2926793 h 6746318"/>
              <a:gd name="connsiteX2" fmla="*/ 1407838 w 4351063"/>
              <a:gd name="connsiteY2" fmla="*/ 4431743 h 6746318"/>
              <a:gd name="connsiteX3" fmla="*/ 1331638 w 4351063"/>
              <a:gd name="connsiteY3" fmla="*/ 4507943 h 6746318"/>
              <a:gd name="connsiteX4" fmla="*/ 4351063 w 4351063"/>
              <a:gd name="connsiteY4" fmla="*/ 6746318 h 6746318"/>
              <a:gd name="connsiteX5" fmla="*/ 0 w 4351063"/>
              <a:gd name="connsiteY5" fmla="*/ 6728914 h 6746318"/>
              <a:gd name="connsiteX6" fmla="*/ 0 w 4351063"/>
              <a:gd name="connsiteY6" fmla="*/ 0 h 6746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51063" h="6746318">
                <a:moveTo>
                  <a:pt x="0" y="0"/>
                </a:moveTo>
                <a:lnTo>
                  <a:pt x="3027088" y="2926793"/>
                </a:lnTo>
                <a:lnTo>
                  <a:pt x="1407838" y="4431743"/>
                </a:lnTo>
                <a:lnTo>
                  <a:pt x="1331638" y="4507943"/>
                </a:lnTo>
                <a:lnTo>
                  <a:pt x="4351063" y="6746318"/>
                </a:lnTo>
                <a:lnTo>
                  <a:pt x="0" y="6728914"/>
                </a:lnTo>
                <a:lnTo>
                  <a:pt x="0" y="0"/>
                </a:lnTo>
                <a:close/>
              </a:path>
            </a:pathLst>
          </a:custGeom>
          <a:solidFill>
            <a:srgbClr val="F7A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2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6485" y="512218"/>
            <a:ext cx="1523365" cy="1489075"/>
          </a:xfrm>
          <a:prstGeom prst="rect">
            <a:avLst/>
          </a:prstGeom>
        </p:spPr>
      </p:pic>
      <p:sp>
        <p:nvSpPr>
          <p:cNvPr id="28" name="2">
            <a:extLst>
              <a:ext uri="{FF2B5EF4-FFF2-40B4-BE49-F238E27FC236}">
                <a16:creationId xmlns:a16="http://schemas.microsoft.com/office/drawing/2014/main" id="{FE62F7A7-67DE-4EED-A23A-3695851F37DD}"/>
              </a:ext>
            </a:extLst>
          </p:cNvPr>
          <p:cNvSpPr/>
          <p:nvPr/>
        </p:nvSpPr>
        <p:spPr>
          <a:xfrm>
            <a:off x="83669" y="166605"/>
            <a:ext cx="12192000" cy="6619056"/>
          </a:xfrm>
          <a:prstGeom prst="roundRect">
            <a:avLst>
              <a:gd name="adj" fmla="val 31710"/>
            </a:avLst>
          </a:prstGeom>
          <a:solidFill>
            <a:srgbClr val="FEF4F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211F57-E2E8-40E6-8DE1-E350B9E6F4B4}"/>
              </a:ext>
            </a:extLst>
          </p:cNvPr>
          <p:cNvSpPr txBox="1"/>
          <p:nvPr/>
        </p:nvSpPr>
        <p:spPr>
          <a:xfrm>
            <a:off x="5469874" y="3084723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61" descr="E:\素材\春\7ff96c0408d5f1ad90e6490e1fb39ea4.png7ff96c0408d5f1ad90e6490e1fb39ea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814195" flipV="1">
            <a:off x="-162476" y="476476"/>
            <a:ext cx="1178597" cy="1152068"/>
          </a:xfrm>
          <a:prstGeom prst="rect">
            <a:avLst/>
          </a:prstGeom>
        </p:spPr>
      </p:pic>
      <p:pic>
        <p:nvPicPr>
          <p:cNvPr id="25" name="62" descr="E:\素材\春\7ff96c0408d5f1ad90e6490e1fb39ea4.png7ff96c0408d5f1ad90e6490e1fb39ea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9669702" flipH="1">
            <a:off x="287223" y="-84806"/>
            <a:ext cx="1346060" cy="1317512"/>
          </a:xfrm>
          <a:prstGeom prst="rect">
            <a:avLst/>
          </a:prstGeom>
        </p:spPr>
      </p:pic>
      <p:sp>
        <p:nvSpPr>
          <p:cNvPr id="23" name="Title 1">
            <a:extLst>
              <a:ext uri="{FF2B5EF4-FFF2-40B4-BE49-F238E27FC236}">
                <a16:creationId xmlns:a16="http://schemas.microsoft.com/office/drawing/2014/main" id="{BFA35172-DF7F-45FC-84E6-E7F4B4CA65D7}"/>
              </a:ext>
            </a:extLst>
          </p:cNvPr>
          <p:cNvSpPr txBox="1">
            <a:spLocks/>
          </p:cNvSpPr>
          <p:nvPr/>
        </p:nvSpPr>
        <p:spPr>
          <a:xfrm>
            <a:off x="308284" y="1308958"/>
            <a:ext cx="2542422" cy="186027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rgbClr val="FF0000"/>
                </a:solidFill>
                <a:latin typeface="HP001 4 hàng" panose="020B0603050302020204" pitchFamily="34" charset="0"/>
                <a:ea typeface="Arial-Rounded" panose="020B0604020202020204" pitchFamily="34" charset="0"/>
                <a:cs typeface="Times New Roman" panose="02020603050405020304" pitchFamily="18" charset="0"/>
              </a:rPr>
              <a:t>Quan sát </a:t>
            </a:r>
          </a:p>
          <a:p>
            <a:r>
              <a:rPr lang="en-US" sz="4000" b="1">
                <a:solidFill>
                  <a:srgbClr val="FF0000"/>
                </a:solidFill>
                <a:latin typeface="HP001 4 hàng" panose="020B0603050302020204" pitchFamily="34" charset="0"/>
                <a:ea typeface="Arial-Rounded" panose="020B0604020202020204" pitchFamily="34" charset="0"/>
                <a:cs typeface="Times New Roman" panose="02020603050405020304" pitchFamily="18" charset="0"/>
              </a:rPr>
              <a:t>bài mẫu</a:t>
            </a:r>
            <a:endParaRPr lang="en-US" sz="4000" b="1" dirty="0">
              <a:solidFill>
                <a:srgbClr val="FF0000"/>
              </a:solidFill>
              <a:latin typeface="HP001 4 hàng" panose="020B0603050302020204" pitchFamily="34" charset="0"/>
              <a:ea typeface="Arial-Rounded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" r="501" b="791"/>
          <a:stretch/>
        </p:blipFill>
        <p:spPr>
          <a:xfrm>
            <a:off x="3328068" y="297697"/>
            <a:ext cx="7099300" cy="618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963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Learning the Days of the Week by Slidesgo ">
  <a:themeElements>
    <a:clrScheme name="Simple Light">
      <a:dk1>
        <a:srgbClr val="000000"/>
      </a:dk1>
      <a:lt1>
        <a:srgbClr val="FFFFFF"/>
      </a:lt1>
      <a:dk2>
        <a:srgbClr val="BCDBF1"/>
      </a:dk2>
      <a:lt2>
        <a:srgbClr val="B4D5C9"/>
      </a:lt2>
      <a:accent1>
        <a:srgbClr val="86B98A"/>
      </a:accent1>
      <a:accent2>
        <a:srgbClr val="F6DC64"/>
      </a:accent2>
      <a:accent3>
        <a:srgbClr val="EEA74E"/>
      </a:accent3>
      <a:accent4>
        <a:srgbClr val="D9919A"/>
      </a:accent4>
      <a:accent5>
        <a:srgbClr val="D17D92"/>
      </a:accent5>
      <a:accent6>
        <a:srgbClr val="CDBBFC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916</TotalTime>
  <Words>759</Words>
  <Application>Microsoft Office PowerPoint</Application>
  <PresentationFormat>Widescreen</PresentationFormat>
  <Paragraphs>146</Paragraphs>
  <Slides>24</Slides>
  <Notes>13</Notes>
  <HiddenSlides>0</HiddenSlides>
  <MMClips>7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3" baseType="lpstr">
      <vt:lpstr>Algerian</vt:lpstr>
      <vt:lpstr>Arial</vt:lpstr>
      <vt:lpstr>Arial-Rounded</vt:lpstr>
      <vt:lpstr>Arial-SGK-TV</vt:lpstr>
      <vt:lpstr>Calibri</vt:lpstr>
      <vt:lpstr>Calibri Light</vt:lpstr>
      <vt:lpstr>Catamaran</vt:lpstr>
      <vt:lpstr>Comfortaa</vt:lpstr>
      <vt:lpstr>HP001 4 hàng</vt:lpstr>
      <vt:lpstr>HP001 5H</vt:lpstr>
      <vt:lpstr>Roboto Slab Regular</vt:lpstr>
      <vt:lpstr>Times New Roman</vt:lpstr>
      <vt:lpstr>UVN Ai Cap</vt:lpstr>
      <vt:lpstr>Vibur</vt:lpstr>
      <vt:lpstr>Office Theme</vt:lpstr>
      <vt:lpstr>2_Office Theme</vt:lpstr>
      <vt:lpstr>3_Office Theme</vt:lpstr>
      <vt:lpstr>Learning the Days of the Week by Slidesgo 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Trò chơi: Đoán từ (trang 73 – SGK)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Qua trò chơi con tìm được các từ chỉ đồ vật nào?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Administrator</dc:creator>
  <dc:description>9Slide.vn</dc:description>
  <cp:lastModifiedBy>Nga Trần</cp:lastModifiedBy>
  <cp:revision>91</cp:revision>
  <dcterms:created xsi:type="dcterms:W3CDTF">2021-05-21T10:43:38Z</dcterms:created>
  <dcterms:modified xsi:type="dcterms:W3CDTF">2022-09-29T15:57:38Z</dcterms:modified>
  <cp:category>9Slide.vn</cp:category>
</cp:coreProperties>
</file>